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9" r:id="rId3"/>
    <p:sldId id="419" r:id="rId4"/>
    <p:sldId id="420" r:id="rId5"/>
    <p:sldId id="421" r:id="rId6"/>
    <p:sldId id="423" r:id="rId7"/>
    <p:sldId id="422" r:id="rId8"/>
    <p:sldId id="424" r:id="rId9"/>
    <p:sldId id="425" r:id="rId10"/>
    <p:sldId id="426" r:id="rId11"/>
    <p:sldId id="430" r:id="rId12"/>
    <p:sldId id="431" r:id="rId13"/>
    <p:sldId id="287" r:id="rId14"/>
    <p:sldId id="429" r:id="rId15"/>
    <p:sldId id="258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84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8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9ECB1D5A-A4C8-45C4-8081-01AF90262716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DBC0DE66-F6B4-4125-ACE3-63C3965DC3D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54591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6041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453EA22F-264F-4F58-B5BD-5D79D3853041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53101" y="905426"/>
            <a:ext cx="6269470" cy="5047149"/>
          </a:xfrm>
          <a:custGeom>
            <a:avLst/>
            <a:gdLst>
              <a:gd name="connsiteX0" fmla="*/ 4479243 w 6269470"/>
              <a:gd name="connsiteY0" fmla="*/ 732874 h 5047149"/>
              <a:gd name="connsiteX1" fmla="*/ 6269470 w 6269470"/>
              <a:gd name="connsiteY1" fmla="*/ 2523573 h 5047149"/>
              <a:gd name="connsiteX2" fmla="*/ 4479243 w 6269470"/>
              <a:gd name="connsiteY2" fmla="*/ 4314272 h 5047149"/>
              <a:gd name="connsiteX3" fmla="*/ 2689016 w 6269470"/>
              <a:gd name="connsiteY3" fmla="*/ 2523573 h 5047149"/>
              <a:gd name="connsiteX4" fmla="*/ 4479243 w 6269470"/>
              <a:gd name="connsiteY4" fmla="*/ 732874 h 5047149"/>
              <a:gd name="connsiteX5" fmla="*/ 2522398 w 6269470"/>
              <a:gd name="connsiteY5" fmla="*/ 0 h 5047149"/>
              <a:gd name="connsiteX6" fmla="*/ 4114696 w 6269470"/>
              <a:gd name="connsiteY6" fmla="*/ 565929 h 5047149"/>
              <a:gd name="connsiteX7" fmla="*/ 4148778 w 6269470"/>
              <a:gd name="connsiteY7" fmla="*/ 596737 h 5047149"/>
              <a:gd name="connsiteX8" fmla="*/ 4084973 w 6269470"/>
              <a:gd name="connsiteY8" fmla="*/ 606477 h 5047149"/>
              <a:gd name="connsiteX9" fmla="*/ 2522906 w 6269470"/>
              <a:gd name="connsiteY9" fmla="*/ 2523573 h 5047149"/>
              <a:gd name="connsiteX10" fmla="*/ 4084973 w 6269470"/>
              <a:gd name="connsiteY10" fmla="*/ 4440669 h 5047149"/>
              <a:gd name="connsiteX11" fmla="*/ 4152117 w 6269470"/>
              <a:gd name="connsiteY11" fmla="*/ 4450919 h 5047149"/>
              <a:gd name="connsiteX12" fmla="*/ 4147893 w 6269470"/>
              <a:gd name="connsiteY12" fmla="*/ 4454798 h 5047149"/>
              <a:gd name="connsiteX13" fmla="*/ 1245423 w 6269470"/>
              <a:gd name="connsiteY13" fmla="*/ 4700368 h 5047149"/>
              <a:gd name="connsiteX14" fmla="*/ 1240685 w 6269470"/>
              <a:gd name="connsiteY14" fmla="*/ 4695629 h 5047149"/>
              <a:gd name="connsiteX15" fmla="*/ 167468 w 6269470"/>
              <a:gd name="connsiteY15" fmla="*/ 4989405 h 5047149"/>
              <a:gd name="connsiteX16" fmla="*/ 139038 w 6269470"/>
              <a:gd name="connsiteY16" fmla="*/ 4804616 h 5047149"/>
              <a:gd name="connsiteX17" fmla="*/ 657871 w 6269470"/>
              <a:gd name="connsiteY17" fmla="*/ 4217064 h 5047149"/>
              <a:gd name="connsiteX18" fmla="*/ 631818 w 6269470"/>
              <a:gd name="connsiteY18" fmla="*/ 4195750 h 5047149"/>
              <a:gd name="connsiteX19" fmla="*/ 738428 w 6269470"/>
              <a:gd name="connsiteY19" fmla="*/ 739172 h 5047149"/>
              <a:gd name="connsiteX20" fmla="*/ 2522398 w 6269470"/>
              <a:gd name="connsiteY20" fmla="*/ 0 h 5047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6269470" h="5047149">
                <a:moveTo>
                  <a:pt x="4479243" y="732874"/>
                </a:moveTo>
                <a:cubicBezTo>
                  <a:pt x="5467958" y="732874"/>
                  <a:pt x="6269470" y="1534597"/>
                  <a:pt x="6269470" y="2523573"/>
                </a:cubicBezTo>
                <a:cubicBezTo>
                  <a:pt x="6269470" y="3512549"/>
                  <a:pt x="5467958" y="4314272"/>
                  <a:pt x="4479243" y="4314272"/>
                </a:cubicBezTo>
                <a:cubicBezTo>
                  <a:pt x="3490528" y="4314272"/>
                  <a:pt x="2689016" y="3512549"/>
                  <a:pt x="2689016" y="2523573"/>
                </a:cubicBezTo>
                <a:cubicBezTo>
                  <a:pt x="2689016" y="1534597"/>
                  <a:pt x="3490528" y="732874"/>
                  <a:pt x="4479243" y="732874"/>
                </a:cubicBezTo>
                <a:close/>
                <a:moveTo>
                  <a:pt x="2522398" y="0"/>
                </a:moveTo>
                <a:cubicBezTo>
                  <a:pt x="3087288" y="0"/>
                  <a:pt x="3652176" y="188644"/>
                  <a:pt x="4114696" y="565929"/>
                </a:cubicBezTo>
                <a:lnTo>
                  <a:pt x="4148778" y="596737"/>
                </a:lnTo>
                <a:lnTo>
                  <a:pt x="4084973" y="606477"/>
                </a:lnTo>
                <a:cubicBezTo>
                  <a:pt x="3193503" y="788946"/>
                  <a:pt x="2522906" y="1577926"/>
                  <a:pt x="2522906" y="2523573"/>
                </a:cubicBezTo>
                <a:cubicBezTo>
                  <a:pt x="2522906" y="3469221"/>
                  <a:pt x="3193503" y="4258200"/>
                  <a:pt x="4084973" y="4440669"/>
                </a:cubicBezTo>
                <a:lnTo>
                  <a:pt x="4152117" y="4450919"/>
                </a:lnTo>
                <a:lnTo>
                  <a:pt x="4147893" y="4454798"/>
                </a:lnTo>
                <a:cubicBezTo>
                  <a:pt x="3320175" y="5152218"/>
                  <a:pt x="2151632" y="5233429"/>
                  <a:pt x="1245423" y="4700368"/>
                </a:cubicBezTo>
                <a:lnTo>
                  <a:pt x="1240685" y="4695629"/>
                </a:lnTo>
                <a:cubicBezTo>
                  <a:pt x="859252" y="4984667"/>
                  <a:pt x="451767" y="5034412"/>
                  <a:pt x="167468" y="4989405"/>
                </a:cubicBezTo>
                <a:cubicBezTo>
                  <a:pt x="72696" y="4975190"/>
                  <a:pt x="53743" y="4847266"/>
                  <a:pt x="139038" y="4804616"/>
                </a:cubicBezTo>
                <a:cubicBezTo>
                  <a:pt x="399641" y="4676676"/>
                  <a:pt x="563115" y="4423184"/>
                  <a:pt x="657871" y="4217064"/>
                </a:cubicBezTo>
                <a:lnTo>
                  <a:pt x="631818" y="4195750"/>
                </a:lnTo>
                <a:cubicBezTo>
                  <a:pt x="-244756" y="3203073"/>
                  <a:pt x="-209226" y="1686822"/>
                  <a:pt x="738428" y="739172"/>
                </a:cubicBezTo>
                <a:cubicBezTo>
                  <a:pt x="1231208" y="246392"/>
                  <a:pt x="1876793" y="0"/>
                  <a:pt x="2522398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95044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D8D8EA8F-610D-4A89-BE97-13336C63E6B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17291" y="965199"/>
            <a:ext cx="4927598" cy="4927602"/>
          </a:xfrm>
          <a:custGeom>
            <a:avLst/>
            <a:gdLst>
              <a:gd name="connsiteX0" fmla="*/ 2463812 w 4927598"/>
              <a:gd name="connsiteY0" fmla="*/ 0 h 4927602"/>
              <a:gd name="connsiteX1" fmla="*/ 4927598 w 4927598"/>
              <a:gd name="connsiteY1" fmla="*/ 2463811 h 4927602"/>
              <a:gd name="connsiteX2" fmla="*/ 2463812 w 4927598"/>
              <a:gd name="connsiteY2" fmla="*/ 4927602 h 4927602"/>
              <a:gd name="connsiteX3" fmla="*/ 0 w 4927598"/>
              <a:gd name="connsiteY3" fmla="*/ 2463811 h 4927602"/>
              <a:gd name="connsiteX4" fmla="*/ 2463812 w 4927598"/>
              <a:gd name="connsiteY4" fmla="*/ 0 h 4927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927598" h="4927602">
                <a:moveTo>
                  <a:pt x="2463812" y="0"/>
                </a:moveTo>
                <a:cubicBezTo>
                  <a:pt x="3825847" y="0"/>
                  <a:pt x="4927598" y="1104773"/>
                  <a:pt x="4927598" y="2463811"/>
                </a:cubicBezTo>
                <a:cubicBezTo>
                  <a:pt x="4927598" y="3825845"/>
                  <a:pt x="3825847" y="4927602"/>
                  <a:pt x="2463812" y="4927602"/>
                </a:cubicBezTo>
                <a:cubicBezTo>
                  <a:pt x="1101736" y="4927602"/>
                  <a:pt x="0" y="3822828"/>
                  <a:pt x="0" y="2463811"/>
                </a:cubicBezTo>
                <a:cubicBezTo>
                  <a:pt x="0" y="1101735"/>
                  <a:pt x="1104774" y="0"/>
                  <a:pt x="2463812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724178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6AC81666-1869-476E-89C1-9F0A9E54178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3076473" y="2784577"/>
            <a:ext cx="6152946" cy="6152946"/>
          </a:xfrm>
          <a:custGeom>
            <a:avLst/>
            <a:gdLst>
              <a:gd name="connsiteX0" fmla="*/ 3076473 w 6152946"/>
              <a:gd name="connsiteY0" fmla="*/ 0 h 6152946"/>
              <a:gd name="connsiteX1" fmla="*/ 6152946 w 6152946"/>
              <a:gd name="connsiteY1" fmla="*/ 3076473 h 6152946"/>
              <a:gd name="connsiteX2" fmla="*/ 3076473 w 6152946"/>
              <a:gd name="connsiteY2" fmla="*/ 6152946 h 6152946"/>
              <a:gd name="connsiteX3" fmla="*/ 0 w 6152946"/>
              <a:gd name="connsiteY3" fmla="*/ 3076473 h 6152946"/>
              <a:gd name="connsiteX4" fmla="*/ 3076473 w 6152946"/>
              <a:gd name="connsiteY4" fmla="*/ 0 h 6152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52946" h="6152946">
                <a:moveTo>
                  <a:pt x="3076473" y="0"/>
                </a:moveTo>
                <a:cubicBezTo>
                  <a:pt x="4775562" y="0"/>
                  <a:pt x="6152946" y="1377384"/>
                  <a:pt x="6152946" y="3076473"/>
                </a:cubicBezTo>
                <a:cubicBezTo>
                  <a:pt x="6152946" y="4775562"/>
                  <a:pt x="4775562" y="6152946"/>
                  <a:pt x="3076473" y="6152946"/>
                </a:cubicBezTo>
                <a:cubicBezTo>
                  <a:pt x="1377384" y="6152946"/>
                  <a:pt x="0" y="4775562"/>
                  <a:pt x="0" y="3076473"/>
                </a:cubicBezTo>
                <a:cubicBezTo>
                  <a:pt x="0" y="1377384"/>
                  <a:pt x="1377384" y="0"/>
                  <a:pt x="3076473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7363559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B56BD23-43DC-48D1-9F7B-BE54218FBBC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7839073" y="-1581150"/>
            <a:ext cx="5953128" cy="5953126"/>
          </a:xfrm>
          <a:custGeom>
            <a:avLst/>
            <a:gdLst>
              <a:gd name="connsiteX0" fmla="*/ 2976564 w 5953128"/>
              <a:gd name="connsiteY0" fmla="*/ 0 h 5953126"/>
              <a:gd name="connsiteX1" fmla="*/ 5953128 w 5953128"/>
              <a:gd name="connsiteY1" fmla="*/ 2976563 h 5953126"/>
              <a:gd name="connsiteX2" fmla="*/ 2976564 w 5953128"/>
              <a:gd name="connsiteY2" fmla="*/ 5953126 h 5953126"/>
              <a:gd name="connsiteX3" fmla="*/ 0 w 5953128"/>
              <a:gd name="connsiteY3" fmla="*/ 2976563 h 5953126"/>
              <a:gd name="connsiteX4" fmla="*/ 2976564 w 5953128"/>
              <a:gd name="connsiteY4" fmla="*/ 0 h 5953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53128" h="5953126">
                <a:moveTo>
                  <a:pt x="2976564" y="0"/>
                </a:moveTo>
                <a:cubicBezTo>
                  <a:pt x="4620475" y="0"/>
                  <a:pt x="5953128" y="1332653"/>
                  <a:pt x="5953128" y="2976563"/>
                </a:cubicBezTo>
                <a:cubicBezTo>
                  <a:pt x="5953128" y="4620473"/>
                  <a:pt x="4620475" y="5953126"/>
                  <a:pt x="2976564" y="5953126"/>
                </a:cubicBezTo>
                <a:cubicBezTo>
                  <a:pt x="1332653" y="5953126"/>
                  <a:pt x="0" y="4620473"/>
                  <a:pt x="0" y="2976563"/>
                </a:cubicBezTo>
                <a:cubicBezTo>
                  <a:pt x="0" y="1332653"/>
                  <a:pt x="1332653" y="0"/>
                  <a:pt x="2976564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1227690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EE59C140-7CA6-49C7-B02E-F2AC957D586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2933700" y="2609850"/>
            <a:ext cx="7981950" cy="7981950"/>
          </a:xfrm>
          <a:custGeom>
            <a:avLst/>
            <a:gdLst>
              <a:gd name="connsiteX0" fmla="*/ 3990975 w 7981950"/>
              <a:gd name="connsiteY0" fmla="*/ 0 h 7981950"/>
              <a:gd name="connsiteX1" fmla="*/ 7981950 w 7981950"/>
              <a:gd name="connsiteY1" fmla="*/ 3990975 h 7981950"/>
              <a:gd name="connsiteX2" fmla="*/ 3990975 w 7981950"/>
              <a:gd name="connsiteY2" fmla="*/ 7981950 h 7981950"/>
              <a:gd name="connsiteX3" fmla="*/ 0 w 7981950"/>
              <a:gd name="connsiteY3" fmla="*/ 3990975 h 7981950"/>
              <a:gd name="connsiteX4" fmla="*/ 3990975 w 7981950"/>
              <a:gd name="connsiteY4" fmla="*/ 0 h 798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81950" h="7981950">
                <a:moveTo>
                  <a:pt x="3990975" y="0"/>
                </a:moveTo>
                <a:cubicBezTo>
                  <a:pt x="6195130" y="0"/>
                  <a:pt x="7981950" y="1786820"/>
                  <a:pt x="7981950" y="3990975"/>
                </a:cubicBezTo>
                <a:cubicBezTo>
                  <a:pt x="7981950" y="6195130"/>
                  <a:pt x="6195130" y="7981950"/>
                  <a:pt x="3990975" y="7981950"/>
                </a:cubicBezTo>
                <a:cubicBezTo>
                  <a:pt x="1786820" y="7981950"/>
                  <a:pt x="0" y="6195130"/>
                  <a:pt x="0" y="3990975"/>
                </a:cubicBezTo>
                <a:cubicBezTo>
                  <a:pt x="0" y="1786820"/>
                  <a:pt x="1786820" y="0"/>
                  <a:pt x="399097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975335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51708079-4F2C-43F7-A997-03E39C1A3BA0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322763" y="476250"/>
            <a:ext cx="10769600" cy="10769600"/>
          </a:xfrm>
          <a:custGeom>
            <a:avLst/>
            <a:gdLst>
              <a:gd name="connsiteX0" fmla="*/ 5384800 w 10769600"/>
              <a:gd name="connsiteY0" fmla="*/ 2308327 h 10769600"/>
              <a:gd name="connsiteX1" fmla="*/ 8461273 w 10769600"/>
              <a:gd name="connsiteY1" fmla="*/ 5384800 h 10769600"/>
              <a:gd name="connsiteX2" fmla="*/ 5384800 w 10769600"/>
              <a:gd name="connsiteY2" fmla="*/ 8461273 h 10769600"/>
              <a:gd name="connsiteX3" fmla="*/ 2308327 w 10769600"/>
              <a:gd name="connsiteY3" fmla="*/ 5384800 h 10769600"/>
              <a:gd name="connsiteX4" fmla="*/ 5384800 w 10769600"/>
              <a:gd name="connsiteY4" fmla="*/ 2308327 h 10769600"/>
              <a:gd name="connsiteX5" fmla="*/ 5384800 w 10769600"/>
              <a:gd name="connsiteY5" fmla="*/ 1541884 h 10769600"/>
              <a:gd name="connsiteX6" fmla="*/ 1541884 w 10769600"/>
              <a:gd name="connsiteY6" fmla="*/ 5384800 h 10769600"/>
              <a:gd name="connsiteX7" fmla="*/ 5384800 w 10769600"/>
              <a:gd name="connsiteY7" fmla="*/ 9227716 h 10769600"/>
              <a:gd name="connsiteX8" fmla="*/ 9227716 w 10769600"/>
              <a:gd name="connsiteY8" fmla="*/ 5384800 h 10769600"/>
              <a:gd name="connsiteX9" fmla="*/ 5384800 w 10769600"/>
              <a:gd name="connsiteY9" fmla="*/ 1541884 h 10769600"/>
              <a:gd name="connsiteX10" fmla="*/ 5384800 w 10769600"/>
              <a:gd name="connsiteY10" fmla="*/ 0 h 10769600"/>
              <a:gd name="connsiteX11" fmla="*/ 10769600 w 10769600"/>
              <a:gd name="connsiteY11" fmla="*/ 5384800 h 10769600"/>
              <a:gd name="connsiteX12" fmla="*/ 5384800 w 10769600"/>
              <a:gd name="connsiteY12" fmla="*/ 10769600 h 10769600"/>
              <a:gd name="connsiteX13" fmla="*/ 0 w 10769600"/>
              <a:gd name="connsiteY13" fmla="*/ 5384800 h 10769600"/>
              <a:gd name="connsiteX14" fmla="*/ 5384800 w 10769600"/>
              <a:gd name="connsiteY14" fmla="*/ 0 h 1076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769600" h="10769600">
                <a:moveTo>
                  <a:pt x="5384800" y="2308327"/>
                </a:moveTo>
                <a:cubicBezTo>
                  <a:pt x="7083889" y="2308327"/>
                  <a:pt x="8461273" y="3685711"/>
                  <a:pt x="8461273" y="5384800"/>
                </a:cubicBezTo>
                <a:cubicBezTo>
                  <a:pt x="8461273" y="7083889"/>
                  <a:pt x="7083889" y="8461273"/>
                  <a:pt x="5384800" y="8461273"/>
                </a:cubicBezTo>
                <a:cubicBezTo>
                  <a:pt x="3685711" y="8461273"/>
                  <a:pt x="2308327" y="7083889"/>
                  <a:pt x="2308327" y="5384800"/>
                </a:cubicBezTo>
                <a:cubicBezTo>
                  <a:pt x="2308327" y="3685711"/>
                  <a:pt x="3685711" y="2308327"/>
                  <a:pt x="5384800" y="2308327"/>
                </a:cubicBezTo>
                <a:close/>
                <a:moveTo>
                  <a:pt x="5384800" y="1541884"/>
                </a:moveTo>
                <a:cubicBezTo>
                  <a:pt x="3262416" y="1541884"/>
                  <a:pt x="1541884" y="3262416"/>
                  <a:pt x="1541884" y="5384800"/>
                </a:cubicBezTo>
                <a:cubicBezTo>
                  <a:pt x="1541884" y="7507184"/>
                  <a:pt x="3262416" y="9227716"/>
                  <a:pt x="5384800" y="9227716"/>
                </a:cubicBezTo>
                <a:cubicBezTo>
                  <a:pt x="7507184" y="9227716"/>
                  <a:pt x="9227716" y="7507184"/>
                  <a:pt x="9227716" y="5384800"/>
                </a:cubicBezTo>
                <a:cubicBezTo>
                  <a:pt x="9227716" y="3262416"/>
                  <a:pt x="7507184" y="1541884"/>
                  <a:pt x="5384800" y="1541884"/>
                </a:cubicBezTo>
                <a:close/>
                <a:moveTo>
                  <a:pt x="5384800" y="0"/>
                </a:moveTo>
                <a:cubicBezTo>
                  <a:pt x="8358743" y="0"/>
                  <a:pt x="10769600" y="2410857"/>
                  <a:pt x="10769600" y="5384800"/>
                </a:cubicBezTo>
                <a:cubicBezTo>
                  <a:pt x="10769600" y="8358743"/>
                  <a:pt x="8358743" y="10769600"/>
                  <a:pt x="5384800" y="10769600"/>
                </a:cubicBezTo>
                <a:cubicBezTo>
                  <a:pt x="2410857" y="10769600"/>
                  <a:pt x="0" y="8358743"/>
                  <a:pt x="0" y="5384800"/>
                </a:cubicBezTo>
                <a:cubicBezTo>
                  <a:pt x="0" y="2410857"/>
                  <a:pt x="2410857" y="0"/>
                  <a:pt x="538480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1129064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E62CB02E-BCF3-42A1-8CD3-D3470CFD7AB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90121" y="1496487"/>
            <a:ext cx="3864050" cy="3864052"/>
          </a:xfrm>
          <a:custGeom>
            <a:avLst/>
            <a:gdLst>
              <a:gd name="connsiteX0" fmla="*/ 1932035 w 3864050"/>
              <a:gd name="connsiteY0" fmla="*/ 0 h 3864052"/>
              <a:gd name="connsiteX1" fmla="*/ 3864050 w 3864050"/>
              <a:gd name="connsiteY1" fmla="*/ 1932034 h 3864052"/>
              <a:gd name="connsiteX2" fmla="*/ 1932035 w 3864050"/>
              <a:gd name="connsiteY2" fmla="*/ 3864052 h 3864052"/>
              <a:gd name="connsiteX3" fmla="*/ 0 w 3864050"/>
              <a:gd name="connsiteY3" fmla="*/ 1932034 h 3864052"/>
              <a:gd name="connsiteX4" fmla="*/ 1932035 w 3864050"/>
              <a:gd name="connsiteY4" fmla="*/ 0 h 386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050" h="3864052">
                <a:moveTo>
                  <a:pt x="1932035" y="0"/>
                </a:moveTo>
                <a:cubicBezTo>
                  <a:pt x="3000095" y="0"/>
                  <a:pt x="3864050" y="866324"/>
                  <a:pt x="3864050" y="1932034"/>
                </a:cubicBezTo>
                <a:cubicBezTo>
                  <a:pt x="3864050" y="3000093"/>
                  <a:pt x="3000095" y="3864052"/>
                  <a:pt x="1932035" y="3864052"/>
                </a:cubicBezTo>
                <a:cubicBezTo>
                  <a:pt x="863943" y="3864052"/>
                  <a:pt x="0" y="2997727"/>
                  <a:pt x="0" y="1932034"/>
                </a:cubicBezTo>
                <a:cubicBezTo>
                  <a:pt x="0" y="863942"/>
                  <a:pt x="866325" y="0"/>
                  <a:pt x="193203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8511420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31">
            <a:extLst>
              <a:ext uri="{FF2B5EF4-FFF2-40B4-BE49-F238E27FC236}">
                <a16:creationId xmlns:a16="http://schemas.microsoft.com/office/drawing/2014/main" id="{1EE18DDD-467E-4534-8887-45FD7317F936}"/>
              </a:ext>
            </a:extLst>
          </p:cNvPr>
          <p:cNvSpPr/>
          <p:nvPr userDrawn="1"/>
        </p:nvSpPr>
        <p:spPr>
          <a:xfrm>
            <a:off x="338138" y="278575"/>
            <a:ext cx="533360" cy="648525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1325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944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3BF8B58-74ED-4DFD-A97F-D967C7B23D8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754600" y="761428"/>
            <a:ext cx="7442449" cy="4652314"/>
          </a:xfrm>
          <a:custGeom>
            <a:avLst/>
            <a:gdLst>
              <a:gd name="connsiteX0" fmla="*/ 0 w 7442449"/>
              <a:gd name="connsiteY0" fmla="*/ 0 h 4652314"/>
              <a:gd name="connsiteX1" fmla="*/ 7442449 w 7442449"/>
              <a:gd name="connsiteY1" fmla="*/ 0 h 4652314"/>
              <a:gd name="connsiteX2" fmla="*/ 7442449 w 7442449"/>
              <a:gd name="connsiteY2" fmla="*/ 4652314 h 4652314"/>
              <a:gd name="connsiteX3" fmla="*/ 0 w 7442449"/>
              <a:gd name="connsiteY3" fmla="*/ 4652314 h 465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2449" h="4652314">
                <a:moveTo>
                  <a:pt x="0" y="0"/>
                </a:moveTo>
                <a:lnTo>
                  <a:pt x="7442449" y="0"/>
                </a:lnTo>
                <a:lnTo>
                  <a:pt x="7442449" y="4652314"/>
                </a:lnTo>
                <a:lnTo>
                  <a:pt x="0" y="4652314"/>
                </a:ln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93067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2A29050E-C047-4671-87E8-CB63CAE1CB4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3887578" y="1795313"/>
            <a:ext cx="1655990" cy="3372989"/>
          </a:xfrm>
          <a:custGeom>
            <a:avLst/>
            <a:gdLst>
              <a:gd name="connsiteX0" fmla="*/ 265342 w 1655990"/>
              <a:gd name="connsiteY0" fmla="*/ 618 h 3372989"/>
              <a:gd name="connsiteX1" fmla="*/ 501912 w 1655990"/>
              <a:gd name="connsiteY1" fmla="*/ 19760 h 3372989"/>
              <a:gd name="connsiteX2" fmla="*/ 741679 w 1655990"/>
              <a:gd name="connsiteY2" fmla="*/ 51664 h 3372989"/>
              <a:gd name="connsiteX3" fmla="*/ 991037 w 1655990"/>
              <a:gd name="connsiteY3" fmla="*/ 83567 h 3372989"/>
              <a:gd name="connsiteX4" fmla="*/ 1230804 w 1655990"/>
              <a:gd name="connsiteY4" fmla="*/ 118662 h 3372989"/>
              <a:gd name="connsiteX5" fmla="*/ 1406633 w 1655990"/>
              <a:gd name="connsiteY5" fmla="*/ 144185 h 3372989"/>
              <a:gd name="connsiteX6" fmla="*/ 1579265 w 1655990"/>
              <a:gd name="connsiteY6" fmla="*/ 278180 h 3372989"/>
              <a:gd name="connsiteX7" fmla="*/ 1640006 w 1655990"/>
              <a:gd name="connsiteY7" fmla="*/ 498317 h 3372989"/>
              <a:gd name="connsiteX8" fmla="*/ 1649596 w 1655990"/>
              <a:gd name="connsiteY8" fmla="*/ 775880 h 3372989"/>
              <a:gd name="connsiteX9" fmla="*/ 1655990 w 1655990"/>
              <a:gd name="connsiteY9" fmla="*/ 1257627 h 3372989"/>
              <a:gd name="connsiteX10" fmla="*/ 1655990 w 1655990"/>
              <a:gd name="connsiteY10" fmla="*/ 1732993 h 3372989"/>
              <a:gd name="connsiteX11" fmla="*/ 1652793 w 1655990"/>
              <a:gd name="connsiteY11" fmla="*/ 1732993 h 3372989"/>
              <a:gd name="connsiteX12" fmla="*/ 1649596 w 1655990"/>
              <a:gd name="connsiteY12" fmla="*/ 2546540 h 3372989"/>
              <a:gd name="connsiteX13" fmla="*/ 1633612 w 1655990"/>
              <a:gd name="connsiteY13" fmla="*/ 2811341 h 3372989"/>
              <a:gd name="connsiteX14" fmla="*/ 1569674 w 1655990"/>
              <a:gd name="connsiteY14" fmla="*/ 3009145 h 3372989"/>
              <a:gd name="connsiteX15" fmla="*/ 1403436 w 1655990"/>
              <a:gd name="connsiteY15" fmla="*/ 3136760 h 3372989"/>
              <a:gd name="connsiteX16" fmla="*/ 1160472 w 1655990"/>
              <a:gd name="connsiteY16" fmla="*/ 3190996 h 3372989"/>
              <a:gd name="connsiteX17" fmla="*/ 866358 w 1655990"/>
              <a:gd name="connsiteY17" fmla="*/ 3254804 h 3372989"/>
              <a:gd name="connsiteX18" fmla="*/ 492322 w 1655990"/>
              <a:gd name="connsiteY18" fmla="*/ 3334563 h 3372989"/>
              <a:gd name="connsiteX19" fmla="*/ 322886 w 1655990"/>
              <a:gd name="connsiteY19" fmla="*/ 3366467 h 3372989"/>
              <a:gd name="connsiteX20" fmla="*/ 281327 w 1655990"/>
              <a:gd name="connsiteY20" fmla="*/ 3372848 h 3372989"/>
              <a:gd name="connsiteX21" fmla="*/ 63938 w 1655990"/>
              <a:gd name="connsiteY21" fmla="*/ 3235661 h 3372989"/>
              <a:gd name="connsiteX22" fmla="*/ 15985 w 1655990"/>
              <a:gd name="connsiteY22" fmla="*/ 3066571 h 3372989"/>
              <a:gd name="connsiteX23" fmla="*/ 0 w 1655990"/>
              <a:gd name="connsiteY23" fmla="*/ 2702868 h 3372989"/>
              <a:gd name="connsiteX24" fmla="*/ 0 w 1655990"/>
              <a:gd name="connsiteY24" fmla="*/ 638693 h 3372989"/>
              <a:gd name="connsiteX25" fmla="*/ 9591 w 1655990"/>
              <a:gd name="connsiteY25" fmla="*/ 370701 h 3372989"/>
              <a:gd name="connsiteX26" fmla="*/ 70332 w 1655990"/>
              <a:gd name="connsiteY26" fmla="*/ 134613 h 3372989"/>
              <a:gd name="connsiteX27" fmla="*/ 201404 w 1655990"/>
              <a:gd name="connsiteY27" fmla="*/ 13379 h 3372989"/>
              <a:gd name="connsiteX28" fmla="*/ 265342 w 1655990"/>
              <a:gd name="connsiteY28" fmla="*/ 618 h 3372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655990" h="3372989">
                <a:moveTo>
                  <a:pt x="265342" y="618"/>
                </a:moveTo>
                <a:cubicBezTo>
                  <a:pt x="345265" y="-2573"/>
                  <a:pt x="421990" y="6998"/>
                  <a:pt x="501912" y="19760"/>
                </a:cubicBezTo>
                <a:cubicBezTo>
                  <a:pt x="581835" y="32521"/>
                  <a:pt x="661757" y="38902"/>
                  <a:pt x="741679" y="51664"/>
                </a:cubicBezTo>
                <a:cubicBezTo>
                  <a:pt x="824798" y="61235"/>
                  <a:pt x="907918" y="73996"/>
                  <a:pt x="991037" y="83567"/>
                </a:cubicBezTo>
                <a:cubicBezTo>
                  <a:pt x="1070959" y="96329"/>
                  <a:pt x="1150881" y="105900"/>
                  <a:pt x="1230804" y="118662"/>
                </a:cubicBezTo>
                <a:cubicBezTo>
                  <a:pt x="1288348" y="125042"/>
                  <a:pt x="1349089" y="134613"/>
                  <a:pt x="1406633" y="144185"/>
                </a:cubicBezTo>
                <a:cubicBezTo>
                  <a:pt x="1486555" y="160136"/>
                  <a:pt x="1544099" y="204802"/>
                  <a:pt x="1579265" y="278180"/>
                </a:cubicBezTo>
                <a:cubicBezTo>
                  <a:pt x="1611234" y="348369"/>
                  <a:pt x="1633612" y="421748"/>
                  <a:pt x="1640006" y="498317"/>
                </a:cubicBezTo>
                <a:cubicBezTo>
                  <a:pt x="1646400" y="590838"/>
                  <a:pt x="1649596" y="683359"/>
                  <a:pt x="1649596" y="775880"/>
                </a:cubicBezTo>
                <a:cubicBezTo>
                  <a:pt x="1652793" y="938589"/>
                  <a:pt x="1652793" y="1098108"/>
                  <a:pt x="1655990" y="1257627"/>
                </a:cubicBezTo>
                <a:cubicBezTo>
                  <a:pt x="1655990" y="1417146"/>
                  <a:pt x="1655990" y="1576665"/>
                  <a:pt x="1655990" y="1732993"/>
                </a:cubicBezTo>
                <a:cubicBezTo>
                  <a:pt x="1652793" y="1732993"/>
                  <a:pt x="1652793" y="1732993"/>
                  <a:pt x="1652793" y="1732993"/>
                </a:cubicBezTo>
                <a:cubicBezTo>
                  <a:pt x="1652793" y="2004175"/>
                  <a:pt x="1652793" y="2275357"/>
                  <a:pt x="1649596" y="2546540"/>
                </a:cubicBezTo>
                <a:cubicBezTo>
                  <a:pt x="1649596" y="2635870"/>
                  <a:pt x="1649596" y="2725201"/>
                  <a:pt x="1633612" y="2811341"/>
                </a:cubicBezTo>
                <a:cubicBezTo>
                  <a:pt x="1620824" y="2881529"/>
                  <a:pt x="1601643" y="2945337"/>
                  <a:pt x="1569674" y="3009145"/>
                </a:cubicBezTo>
                <a:cubicBezTo>
                  <a:pt x="1531311" y="3076143"/>
                  <a:pt x="1476964" y="3117617"/>
                  <a:pt x="1403436" y="3136760"/>
                </a:cubicBezTo>
                <a:cubicBezTo>
                  <a:pt x="1323513" y="3155902"/>
                  <a:pt x="1240394" y="3175044"/>
                  <a:pt x="1160472" y="3190996"/>
                </a:cubicBezTo>
                <a:cubicBezTo>
                  <a:pt x="1061368" y="3213329"/>
                  <a:pt x="965462" y="3235661"/>
                  <a:pt x="866358" y="3254804"/>
                </a:cubicBezTo>
                <a:cubicBezTo>
                  <a:pt x="741679" y="3280327"/>
                  <a:pt x="617000" y="3309040"/>
                  <a:pt x="492322" y="3334563"/>
                </a:cubicBezTo>
                <a:cubicBezTo>
                  <a:pt x="437974" y="3344134"/>
                  <a:pt x="380430" y="3356896"/>
                  <a:pt x="322886" y="3366467"/>
                </a:cubicBezTo>
                <a:cubicBezTo>
                  <a:pt x="310099" y="3369657"/>
                  <a:pt x="294114" y="3372848"/>
                  <a:pt x="281327" y="3372848"/>
                </a:cubicBezTo>
                <a:cubicBezTo>
                  <a:pt x="175829" y="3376038"/>
                  <a:pt x="108695" y="3324992"/>
                  <a:pt x="63938" y="3235661"/>
                </a:cubicBezTo>
                <a:cubicBezTo>
                  <a:pt x="35166" y="3181425"/>
                  <a:pt x="22378" y="3127189"/>
                  <a:pt x="15985" y="3066571"/>
                </a:cubicBezTo>
                <a:cubicBezTo>
                  <a:pt x="0" y="2945337"/>
                  <a:pt x="0" y="2824103"/>
                  <a:pt x="0" y="2702868"/>
                </a:cubicBezTo>
                <a:cubicBezTo>
                  <a:pt x="0" y="2013747"/>
                  <a:pt x="0" y="1324625"/>
                  <a:pt x="0" y="638693"/>
                </a:cubicBezTo>
                <a:cubicBezTo>
                  <a:pt x="0" y="549363"/>
                  <a:pt x="3197" y="460032"/>
                  <a:pt x="9591" y="370701"/>
                </a:cubicBezTo>
                <a:cubicBezTo>
                  <a:pt x="15985" y="287752"/>
                  <a:pt x="28772" y="207992"/>
                  <a:pt x="70332" y="134613"/>
                </a:cubicBezTo>
                <a:cubicBezTo>
                  <a:pt x="102301" y="80377"/>
                  <a:pt x="140663" y="32521"/>
                  <a:pt x="201404" y="13379"/>
                </a:cubicBezTo>
                <a:cubicBezTo>
                  <a:pt x="220586" y="6998"/>
                  <a:pt x="242964" y="3808"/>
                  <a:pt x="265342" y="618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229935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9D838408-F560-4FF5-BC9E-A4F9DAAD2C1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260093" y="908576"/>
            <a:ext cx="2595368" cy="4903992"/>
          </a:xfrm>
          <a:custGeom>
            <a:avLst/>
            <a:gdLst>
              <a:gd name="connsiteX0" fmla="*/ 0 w 2595368"/>
              <a:gd name="connsiteY0" fmla="*/ 0 h 4903992"/>
              <a:gd name="connsiteX1" fmla="*/ 194046 w 2595368"/>
              <a:gd name="connsiteY1" fmla="*/ 58151 h 4903992"/>
              <a:gd name="connsiteX2" fmla="*/ 2110253 w 2595368"/>
              <a:gd name="connsiteY2" fmla="*/ 615422 h 4903992"/>
              <a:gd name="connsiteX3" fmla="*/ 2134508 w 2595368"/>
              <a:gd name="connsiteY3" fmla="*/ 644497 h 4903992"/>
              <a:gd name="connsiteX4" fmla="*/ 2163616 w 2595368"/>
              <a:gd name="connsiteY4" fmla="*/ 920710 h 4903992"/>
              <a:gd name="connsiteX5" fmla="*/ 2192722 w 2595368"/>
              <a:gd name="connsiteY5" fmla="*/ 1187231 h 4903992"/>
              <a:gd name="connsiteX6" fmla="*/ 2226680 w 2595368"/>
              <a:gd name="connsiteY6" fmla="*/ 1482828 h 4903992"/>
              <a:gd name="connsiteX7" fmla="*/ 2255788 w 2595368"/>
              <a:gd name="connsiteY7" fmla="*/ 1749349 h 4903992"/>
              <a:gd name="connsiteX8" fmla="*/ 2284894 w 2595368"/>
              <a:gd name="connsiteY8" fmla="*/ 2015871 h 4903992"/>
              <a:gd name="connsiteX9" fmla="*/ 2309150 w 2595368"/>
              <a:gd name="connsiteY9" fmla="*/ 2267854 h 4903992"/>
              <a:gd name="connsiteX10" fmla="*/ 2333406 w 2595368"/>
              <a:gd name="connsiteY10" fmla="*/ 2495609 h 4903992"/>
              <a:gd name="connsiteX11" fmla="*/ 2362513 w 2595368"/>
              <a:gd name="connsiteY11" fmla="*/ 2757284 h 4903992"/>
              <a:gd name="connsiteX12" fmla="*/ 2391620 w 2595368"/>
              <a:gd name="connsiteY12" fmla="*/ 3014114 h 4903992"/>
              <a:gd name="connsiteX13" fmla="*/ 2415875 w 2595368"/>
              <a:gd name="connsiteY13" fmla="*/ 3241869 h 4903992"/>
              <a:gd name="connsiteX14" fmla="*/ 2449834 w 2595368"/>
              <a:gd name="connsiteY14" fmla="*/ 3527773 h 4903992"/>
              <a:gd name="connsiteX15" fmla="*/ 2478941 w 2595368"/>
              <a:gd name="connsiteY15" fmla="*/ 3799140 h 4903992"/>
              <a:gd name="connsiteX16" fmla="*/ 2508047 w 2595368"/>
              <a:gd name="connsiteY16" fmla="*/ 4089891 h 4903992"/>
              <a:gd name="connsiteX17" fmla="*/ 2542006 w 2595368"/>
              <a:gd name="connsiteY17" fmla="*/ 4400025 h 4903992"/>
              <a:gd name="connsiteX18" fmla="*/ 2575964 w 2595368"/>
              <a:gd name="connsiteY18" fmla="*/ 4685930 h 4903992"/>
              <a:gd name="connsiteX19" fmla="*/ 2595368 w 2595368"/>
              <a:gd name="connsiteY19" fmla="*/ 4870071 h 4903992"/>
              <a:gd name="connsiteX20" fmla="*/ 2595368 w 2595368"/>
              <a:gd name="connsiteY20" fmla="*/ 4903992 h 4903992"/>
              <a:gd name="connsiteX21" fmla="*/ 2386769 w 2595368"/>
              <a:gd name="connsiteY21" fmla="*/ 4870071 h 4903992"/>
              <a:gd name="connsiteX22" fmla="*/ 1916207 w 2595368"/>
              <a:gd name="connsiteY22" fmla="*/ 4792538 h 4903992"/>
              <a:gd name="connsiteX23" fmla="*/ 1411686 w 2595368"/>
              <a:gd name="connsiteY23" fmla="*/ 4710159 h 4903992"/>
              <a:gd name="connsiteX24" fmla="*/ 912017 w 2595368"/>
              <a:gd name="connsiteY24" fmla="*/ 4627779 h 4903992"/>
              <a:gd name="connsiteX25" fmla="*/ 354134 w 2595368"/>
              <a:gd name="connsiteY25" fmla="*/ 4540555 h 4903992"/>
              <a:gd name="connsiteX26" fmla="*/ 320176 w 2595368"/>
              <a:gd name="connsiteY26" fmla="*/ 4535709 h 4903992"/>
              <a:gd name="connsiteX27" fmla="*/ 286218 w 2595368"/>
              <a:gd name="connsiteY27" fmla="*/ 4496942 h 4903992"/>
              <a:gd name="connsiteX28" fmla="*/ 266813 w 2595368"/>
              <a:gd name="connsiteY28" fmla="*/ 4220728 h 4903992"/>
              <a:gd name="connsiteX29" fmla="*/ 252260 w 2595368"/>
              <a:gd name="connsiteY29" fmla="*/ 3959053 h 4903992"/>
              <a:gd name="connsiteX30" fmla="*/ 232855 w 2595368"/>
              <a:gd name="connsiteY30" fmla="*/ 3673148 h 4903992"/>
              <a:gd name="connsiteX31" fmla="*/ 218302 w 2595368"/>
              <a:gd name="connsiteY31" fmla="*/ 3392090 h 4903992"/>
              <a:gd name="connsiteX32" fmla="*/ 198898 w 2595368"/>
              <a:gd name="connsiteY32" fmla="*/ 3125569 h 4903992"/>
              <a:gd name="connsiteX33" fmla="*/ 184344 w 2595368"/>
              <a:gd name="connsiteY33" fmla="*/ 2859047 h 4903992"/>
              <a:gd name="connsiteX34" fmla="*/ 164940 w 2595368"/>
              <a:gd name="connsiteY34" fmla="*/ 2582834 h 4903992"/>
              <a:gd name="connsiteX35" fmla="*/ 145535 w 2595368"/>
              <a:gd name="connsiteY35" fmla="*/ 2296929 h 4903992"/>
              <a:gd name="connsiteX36" fmla="*/ 130981 w 2595368"/>
              <a:gd name="connsiteY36" fmla="*/ 2030408 h 4903992"/>
              <a:gd name="connsiteX37" fmla="*/ 111577 w 2595368"/>
              <a:gd name="connsiteY37" fmla="*/ 1763887 h 4903992"/>
              <a:gd name="connsiteX38" fmla="*/ 97023 w 2595368"/>
              <a:gd name="connsiteY38" fmla="*/ 1492520 h 4903992"/>
              <a:gd name="connsiteX39" fmla="*/ 77618 w 2595368"/>
              <a:gd name="connsiteY39" fmla="*/ 1201769 h 4903992"/>
              <a:gd name="connsiteX40" fmla="*/ 58214 w 2595368"/>
              <a:gd name="connsiteY40" fmla="*/ 930402 h 4903992"/>
              <a:gd name="connsiteX41" fmla="*/ 48511 w 2595368"/>
              <a:gd name="connsiteY41" fmla="*/ 755952 h 4903992"/>
              <a:gd name="connsiteX42" fmla="*/ 29107 w 2595368"/>
              <a:gd name="connsiteY42" fmla="*/ 470047 h 4903992"/>
              <a:gd name="connsiteX43" fmla="*/ 9702 w 2595368"/>
              <a:gd name="connsiteY43" fmla="*/ 179297 h 4903992"/>
              <a:gd name="connsiteX44" fmla="*/ 0 w 2595368"/>
              <a:gd name="connsiteY44" fmla="*/ 0 h 4903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595368" h="4903992">
                <a:moveTo>
                  <a:pt x="0" y="0"/>
                </a:moveTo>
                <a:cubicBezTo>
                  <a:pt x="67917" y="19384"/>
                  <a:pt x="130981" y="38767"/>
                  <a:pt x="194046" y="58151"/>
                </a:cubicBezTo>
                <a:cubicBezTo>
                  <a:pt x="829548" y="242292"/>
                  <a:pt x="1469900" y="426434"/>
                  <a:pt x="2110253" y="615422"/>
                </a:cubicBezTo>
                <a:cubicBezTo>
                  <a:pt x="2124807" y="620268"/>
                  <a:pt x="2129658" y="625113"/>
                  <a:pt x="2134508" y="644497"/>
                </a:cubicBezTo>
                <a:cubicBezTo>
                  <a:pt x="2144211" y="736568"/>
                  <a:pt x="2153913" y="828639"/>
                  <a:pt x="2163616" y="920710"/>
                </a:cubicBezTo>
                <a:cubicBezTo>
                  <a:pt x="2173317" y="1012781"/>
                  <a:pt x="2183020" y="1100007"/>
                  <a:pt x="2192722" y="1187231"/>
                </a:cubicBezTo>
                <a:cubicBezTo>
                  <a:pt x="2202425" y="1288993"/>
                  <a:pt x="2212127" y="1385911"/>
                  <a:pt x="2226680" y="1482828"/>
                </a:cubicBezTo>
                <a:cubicBezTo>
                  <a:pt x="2236383" y="1574899"/>
                  <a:pt x="2246085" y="1662124"/>
                  <a:pt x="2255788" y="1749349"/>
                </a:cubicBezTo>
                <a:cubicBezTo>
                  <a:pt x="2265490" y="1841420"/>
                  <a:pt x="2275192" y="1928646"/>
                  <a:pt x="2284894" y="2015871"/>
                </a:cubicBezTo>
                <a:cubicBezTo>
                  <a:pt x="2294597" y="2103096"/>
                  <a:pt x="2304299" y="2185475"/>
                  <a:pt x="2309150" y="2267854"/>
                </a:cubicBezTo>
                <a:cubicBezTo>
                  <a:pt x="2318852" y="2345388"/>
                  <a:pt x="2328555" y="2422921"/>
                  <a:pt x="2333406" y="2495609"/>
                </a:cubicBezTo>
                <a:cubicBezTo>
                  <a:pt x="2343109" y="2582834"/>
                  <a:pt x="2352811" y="2670059"/>
                  <a:pt x="2362513" y="2757284"/>
                </a:cubicBezTo>
                <a:cubicBezTo>
                  <a:pt x="2372215" y="2844509"/>
                  <a:pt x="2381918" y="2926889"/>
                  <a:pt x="2391620" y="3014114"/>
                </a:cubicBezTo>
                <a:cubicBezTo>
                  <a:pt x="2401323" y="3091648"/>
                  <a:pt x="2411024" y="3169181"/>
                  <a:pt x="2415875" y="3241869"/>
                </a:cubicBezTo>
                <a:cubicBezTo>
                  <a:pt x="2430429" y="3338785"/>
                  <a:pt x="2440132" y="3435702"/>
                  <a:pt x="2449834" y="3527773"/>
                </a:cubicBezTo>
                <a:cubicBezTo>
                  <a:pt x="2459536" y="3619845"/>
                  <a:pt x="2469238" y="3711915"/>
                  <a:pt x="2478941" y="3799140"/>
                </a:cubicBezTo>
                <a:cubicBezTo>
                  <a:pt x="2488643" y="3896057"/>
                  <a:pt x="2498346" y="3992974"/>
                  <a:pt x="2508047" y="4089891"/>
                </a:cubicBezTo>
                <a:cubicBezTo>
                  <a:pt x="2522601" y="4191654"/>
                  <a:pt x="2532304" y="4298262"/>
                  <a:pt x="2542006" y="4400025"/>
                </a:cubicBezTo>
                <a:cubicBezTo>
                  <a:pt x="2551708" y="4492095"/>
                  <a:pt x="2561410" y="4589013"/>
                  <a:pt x="2575964" y="4685930"/>
                </a:cubicBezTo>
                <a:cubicBezTo>
                  <a:pt x="2580814" y="4744080"/>
                  <a:pt x="2590517" y="4807076"/>
                  <a:pt x="2595368" y="4870071"/>
                </a:cubicBezTo>
                <a:cubicBezTo>
                  <a:pt x="2595368" y="4879764"/>
                  <a:pt x="2595368" y="4889455"/>
                  <a:pt x="2595368" y="4903992"/>
                </a:cubicBezTo>
                <a:cubicBezTo>
                  <a:pt x="2527452" y="4889455"/>
                  <a:pt x="2454685" y="4879764"/>
                  <a:pt x="2386769" y="4870071"/>
                </a:cubicBezTo>
                <a:cubicBezTo>
                  <a:pt x="2231531" y="4845843"/>
                  <a:pt x="2071444" y="4816767"/>
                  <a:pt x="1916207" y="4792538"/>
                </a:cubicBezTo>
                <a:cubicBezTo>
                  <a:pt x="1746416" y="4763464"/>
                  <a:pt x="1581476" y="4739234"/>
                  <a:pt x="1411686" y="4710159"/>
                </a:cubicBezTo>
                <a:cubicBezTo>
                  <a:pt x="1246747" y="4685930"/>
                  <a:pt x="1076957" y="4656855"/>
                  <a:pt x="912017" y="4627779"/>
                </a:cubicBezTo>
                <a:cubicBezTo>
                  <a:pt x="727673" y="4598704"/>
                  <a:pt x="538478" y="4569630"/>
                  <a:pt x="354134" y="4540555"/>
                </a:cubicBezTo>
                <a:cubicBezTo>
                  <a:pt x="344432" y="4535709"/>
                  <a:pt x="329879" y="4535709"/>
                  <a:pt x="320176" y="4535709"/>
                </a:cubicBezTo>
                <a:cubicBezTo>
                  <a:pt x="286218" y="4530863"/>
                  <a:pt x="286218" y="4530863"/>
                  <a:pt x="286218" y="4496942"/>
                </a:cubicBezTo>
                <a:cubicBezTo>
                  <a:pt x="281367" y="4404871"/>
                  <a:pt x="276516" y="4312800"/>
                  <a:pt x="266813" y="4220728"/>
                </a:cubicBezTo>
                <a:cubicBezTo>
                  <a:pt x="261962" y="4133503"/>
                  <a:pt x="257112" y="4046278"/>
                  <a:pt x="252260" y="3959053"/>
                </a:cubicBezTo>
                <a:cubicBezTo>
                  <a:pt x="247409" y="3862136"/>
                  <a:pt x="237707" y="3770066"/>
                  <a:pt x="232855" y="3673148"/>
                </a:cubicBezTo>
                <a:cubicBezTo>
                  <a:pt x="228004" y="3581078"/>
                  <a:pt x="223153" y="3484161"/>
                  <a:pt x="218302" y="3392090"/>
                </a:cubicBezTo>
                <a:cubicBezTo>
                  <a:pt x="213450" y="3304864"/>
                  <a:pt x="203749" y="3212793"/>
                  <a:pt x="198898" y="3125569"/>
                </a:cubicBezTo>
                <a:cubicBezTo>
                  <a:pt x="194046" y="3033497"/>
                  <a:pt x="189195" y="2946272"/>
                  <a:pt x="184344" y="2859047"/>
                </a:cubicBezTo>
                <a:cubicBezTo>
                  <a:pt x="174641" y="2766976"/>
                  <a:pt x="169791" y="2674905"/>
                  <a:pt x="164940" y="2582834"/>
                </a:cubicBezTo>
                <a:cubicBezTo>
                  <a:pt x="160089" y="2490763"/>
                  <a:pt x="155237" y="2393847"/>
                  <a:pt x="145535" y="2296929"/>
                </a:cubicBezTo>
                <a:cubicBezTo>
                  <a:pt x="140683" y="2209705"/>
                  <a:pt x="135832" y="2122480"/>
                  <a:pt x="130981" y="2030408"/>
                </a:cubicBezTo>
                <a:cubicBezTo>
                  <a:pt x="121279" y="1943183"/>
                  <a:pt x="116428" y="1851111"/>
                  <a:pt x="111577" y="1763887"/>
                </a:cubicBezTo>
                <a:cubicBezTo>
                  <a:pt x="106726" y="1671815"/>
                  <a:pt x="101874" y="1579744"/>
                  <a:pt x="97023" y="1492520"/>
                </a:cubicBezTo>
                <a:cubicBezTo>
                  <a:pt x="87321" y="1395602"/>
                  <a:pt x="82469" y="1298686"/>
                  <a:pt x="77618" y="1201769"/>
                </a:cubicBezTo>
                <a:cubicBezTo>
                  <a:pt x="72768" y="1114544"/>
                  <a:pt x="63065" y="1022473"/>
                  <a:pt x="58214" y="930402"/>
                </a:cubicBezTo>
                <a:cubicBezTo>
                  <a:pt x="53363" y="872252"/>
                  <a:pt x="53363" y="814101"/>
                  <a:pt x="48511" y="755952"/>
                </a:cubicBezTo>
                <a:cubicBezTo>
                  <a:pt x="43660" y="659034"/>
                  <a:pt x="33959" y="562118"/>
                  <a:pt x="29107" y="470047"/>
                </a:cubicBezTo>
                <a:cubicBezTo>
                  <a:pt x="24256" y="373130"/>
                  <a:pt x="19405" y="276213"/>
                  <a:pt x="9702" y="179297"/>
                </a:cubicBezTo>
                <a:cubicBezTo>
                  <a:pt x="9702" y="121146"/>
                  <a:pt x="4851" y="62996"/>
                  <a:pt x="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680186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8443ED0C-3749-46B5-AD3E-7ADAF22CB0F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49241" y="1843473"/>
            <a:ext cx="3314700" cy="3314700"/>
          </a:xfrm>
          <a:custGeom>
            <a:avLst/>
            <a:gdLst>
              <a:gd name="connsiteX0" fmla="*/ 1657350 w 3314700"/>
              <a:gd name="connsiteY0" fmla="*/ 0 h 3314700"/>
              <a:gd name="connsiteX1" fmla="*/ 3314700 w 3314700"/>
              <a:gd name="connsiteY1" fmla="*/ 1657350 h 3314700"/>
              <a:gd name="connsiteX2" fmla="*/ 1657350 w 3314700"/>
              <a:gd name="connsiteY2" fmla="*/ 3314700 h 3314700"/>
              <a:gd name="connsiteX3" fmla="*/ 0 w 3314700"/>
              <a:gd name="connsiteY3" fmla="*/ 1657350 h 3314700"/>
              <a:gd name="connsiteX4" fmla="*/ 1657350 w 3314700"/>
              <a:gd name="connsiteY4" fmla="*/ 0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4700" h="3314700">
                <a:moveTo>
                  <a:pt x="1657350" y="0"/>
                </a:moveTo>
                <a:cubicBezTo>
                  <a:pt x="2572679" y="0"/>
                  <a:pt x="3314700" y="742021"/>
                  <a:pt x="3314700" y="1657350"/>
                </a:cubicBezTo>
                <a:cubicBezTo>
                  <a:pt x="3314700" y="2572679"/>
                  <a:pt x="2572679" y="3314700"/>
                  <a:pt x="1657350" y="3314700"/>
                </a:cubicBezTo>
                <a:cubicBezTo>
                  <a:pt x="742021" y="3314700"/>
                  <a:pt x="0" y="2572679"/>
                  <a:pt x="0" y="1657350"/>
                </a:cubicBezTo>
                <a:cubicBezTo>
                  <a:pt x="0" y="742021"/>
                  <a:pt x="742021" y="0"/>
                  <a:pt x="165735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F937D30C-5322-4040-A250-5CAC63F43863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9305924" y="-924319"/>
            <a:ext cx="5772151" cy="5772151"/>
          </a:xfrm>
          <a:custGeom>
            <a:avLst/>
            <a:gdLst>
              <a:gd name="connsiteX0" fmla="*/ 2886076 w 5772151"/>
              <a:gd name="connsiteY0" fmla="*/ 1072654 h 5772151"/>
              <a:gd name="connsiteX1" fmla="*/ 4699498 w 5772151"/>
              <a:gd name="connsiteY1" fmla="*/ 2886076 h 5772151"/>
              <a:gd name="connsiteX2" fmla="*/ 2886076 w 5772151"/>
              <a:gd name="connsiteY2" fmla="*/ 4699499 h 5772151"/>
              <a:gd name="connsiteX3" fmla="*/ 1072654 w 5772151"/>
              <a:gd name="connsiteY3" fmla="*/ 2886076 h 5772151"/>
              <a:gd name="connsiteX4" fmla="*/ 2886076 w 5772151"/>
              <a:gd name="connsiteY4" fmla="*/ 1072654 h 5772151"/>
              <a:gd name="connsiteX5" fmla="*/ 2886076 w 5772151"/>
              <a:gd name="connsiteY5" fmla="*/ 575608 h 5772151"/>
              <a:gd name="connsiteX6" fmla="*/ 575608 w 5772151"/>
              <a:gd name="connsiteY6" fmla="*/ 2886076 h 5772151"/>
              <a:gd name="connsiteX7" fmla="*/ 2886076 w 5772151"/>
              <a:gd name="connsiteY7" fmla="*/ 5196544 h 5772151"/>
              <a:gd name="connsiteX8" fmla="*/ 5196544 w 5772151"/>
              <a:gd name="connsiteY8" fmla="*/ 2886076 h 5772151"/>
              <a:gd name="connsiteX9" fmla="*/ 2886076 w 5772151"/>
              <a:gd name="connsiteY9" fmla="*/ 575608 h 5772151"/>
              <a:gd name="connsiteX10" fmla="*/ 2886076 w 5772151"/>
              <a:gd name="connsiteY10" fmla="*/ 0 h 5772151"/>
              <a:gd name="connsiteX11" fmla="*/ 5772151 w 5772151"/>
              <a:gd name="connsiteY11" fmla="*/ 2886076 h 5772151"/>
              <a:gd name="connsiteX12" fmla="*/ 2886076 w 5772151"/>
              <a:gd name="connsiteY12" fmla="*/ 5772151 h 5772151"/>
              <a:gd name="connsiteX13" fmla="*/ 0 w 5772151"/>
              <a:gd name="connsiteY13" fmla="*/ 2886076 h 5772151"/>
              <a:gd name="connsiteX14" fmla="*/ 2886076 w 5772151"/>
              <a:gd name="connsiteY14" fmla="*/ 0 h 577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72151" h="5772151">
                <a:moveTo>
                  <a:pt x="2886076" y="1072654"/>
                </a:moveTo>
                <a:cubicBezTo>
                  <a:pt x="3887601" y="1072654"/>
                  <a:pt x="4699498" y="1884551"/>
                  <a:pt x="4699498" y="2886076"/>
                </a:cubicBezTo>
                <a:cubicBezTo>
                  <a:pt x="4699498" y="3887601"/>
                  <a:pt x="3887601" y="4699499"/>
                  <a:pt x="2886076" y="4699499"/>
                </a:cubicBezTo>
                <a:cubicBezTo>
                  <a:pt x="1884551" y="4699499"/>
                  <a:pt x="1072654" y="3887601"/>
                  <a:pt x="1072654" y="2886076"/>
                </a:cubicBezTo>
                <a:cubicBezTo>
                  <a:pt x="1072654" y="1884551"/>
                  <a:pt x="1884551" y="1072654"/>
                  <a:pt x="2886076" y="1072654"/>
                </a:cubicBezTo>
                <a:close/>
                <a:moveTo>
                  <a:pt x="2886076" y="575608"/>
                </a:moveTo>
                <a:cubicBezTo>
                  <a:pt x="1610040" y="575608"/>
                  <a:pt x="575608" y="1610040"/>
                  <a:pt x="575608" y="2886076"/>
                </a:cubicBezTo>
                <a:cubicBezTo>
                  <a:pt x="575608" y="4162112"/>
                  <a:pt x="1610040" y="5196544"/>
                  <a:pt x="2886076" y="5196544"/>
                </a:cubicBezTo>
                <a:cubicBezTo>
                  <a:pt x="4162112" y="5196544"/>
                  <a:pt x="5196544" y="4162112"/>
                  <a:pt x="5196544" y="2886076"/>
                </a:cubicBezTo>
                <a:cubicBezTo>
                  <a:pt x="5196544" y="1610040"/>
                  <a:pt x="4162112" y="575608"/>
                  <a:pt x="2886076" y="575608"/>
                </a:cubicBezTo>
                <a:close/>
                <a:moveTo>
                  <a:pt x="2886076" y="0"/>
                </a:moveTo>
                <a:cubicBezTo>
                  <a:pt x="4480010" y="0"/>
                  <a:pt x="5772151" y="1292140"/>
                  <a:pt x="5772151" y="2886076"/>
                </a:cubicBezTo>
                <a:cubicBezTo>
                  <a:pt x="5772151" y="4480012"/>
                  <a:pt x="4480010" y="5772151"/>
                  <a:pt x="2886076" y="5772151"/>
                </a:cubicBezTo>
                <a:cubicBezTo>
                  <a:pt x="1292140" y="5772151"/>
                  <a:pt x="0" y="4480012"/>
                  <a:pt x="0" y="2886076"/>
                </a:cubicBezTo>
                <a:cubicBezTo>
                  <a:pt x="0" y="1292140"/>
                  <a:pt x="1292140" y="0"/>
                  <a:pt x="2886076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1C8F00DA-CAC1-44EB-AFD6-224DD4EEA7D3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7791449" y="4962917"/>
            <a:ext cx="3790165" cy="3790165"/>
          </a:xfrm>
          <a:custGeom>
            <a:avLst/>
            <a:gdLst>
              <a:gd name="connsiteX0" fmla="*/ 1895083 w 3790165"/>
              <a:gd name="connsiteY0" fmla="*/ 704336 h 3790165"/>
              <a:gd name="connsiteX1" fmla="*/ 3085829 w 3790165"/>
              <a:gd name="connsiteY1" fmla="*/ 1895083 h 3790165"/>
              <a:gd name="connsiteX2" fmla="*/ 1895083 w 3790165"/>
              <a:gd name="connsiteY2" fmla="*/ 3085830 h 3790165"/>
              <a:gd name="connsiteX3" fmla="*/ 704336 w 3790165"/>
              <a:gd name="connsiteY3" fmla="*/ 1895083 h 3790165"/>
              <a:gd name="connsiteX4" fmla="*/ 1895083 w 3790165"/>
              <a:gd name="connsiteY4" fmla="*/ 704336 h 3790165"/>
              <a:gd name="connsiteX5" fmla="*/ 1895083 w 3790165"/>
              <a:gd name="connsiteY5" fmla="*/ 377961 h 3790165"/>
              <a:gd name="connsiteX6" fmla="*/ 377961 w 3790165"/>
              <a:gd name="connsiteY6" fmla="*/ 1895083 h 3790165"/>
              <a:gd name="connsiteX7" fmla="*/ 1895083 w 3790165"/>
              <a:gd name="connsiteY7" fmla="*/ 3412204 h 3790165"/>
              <a:gd name="connsiteX8" fmla="*/ 3412204 w 3790165"/>
              <a:gd name="connsiteY8" fmla="*/ 1895083 h 3790165"/>
              <a:gd name="connsiteX9" fmla="*/ 1895083 w 3790165"/>
              <a:gd name="connsiteY9" fmla="*/ 377961 h 3790165"/>
              <a:gd name="connsiteX10" fmla="*/ 1895083 w 3790165"/>
              <a:gd name="connsiteY10" fmla="*/ 0 h 3790165"/>
              <a:gd name="connsiteX11" fmla="*/ 3790165 w 3790165"/>
              <a:gd name="connsiteY11" fmla="*/ 1895083 h 3790165"/>
              <a:gd name="connsiteX12" fmla="*/ 1895083 w 3790165"/>
              <a:gd name="connsiteY12" fmla="*/ 3790165 h 3790165"/>
              <a:gd name="connsiteX13" fmla="*/ 0 w 3790165"/>
              <a:gd name="connsiteY13" fmla="*/ 1895083 h 3790165"/>
              <a:gd name="connsiteX14" fmla="*/ 1895083 w 3790165"/>
              <a:gd name="connsiteY14" fmla="*/ 0 h 37901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90165" h="3790165">
                <a:moveTo>
                  <a:pt x="1895083" y="704336"/>
                </a:moveTo>
                <a:cubicBezTo>
                  <a:pt x="2552714" y="704336"/>
                  <a:pt x="3085829" y="1237452"/>
                  <a:pt x="3085829" y="1895083"/>
                </a:cubicBezTo>
                <a:cubicBezTo>
                  <a:pt x="3085829" y="2552714"/>
                  <a:pt x="2552714" y="3085830"/>
                  <a:pt x="1895083" y="3085830"/>
                </a:cubicBezTo>
                <a:cubicBezTo>
                  <a:pt x="1237452" y="3085830"/>
                  <a:pt x="704336" y="2552714"/>
                  <a:pt x="704336" y="1895083"/>
                </a:cubicBezTo>
                <a:cubicBezTo>
                  <a:pt x="704336" y="1237452"/>
                  <a:pt x="1237452" y="704336"/>
                  <a:pt x="1895083" y="704336"/>
                </a:cubicBezTo>
                <a:close/>
                <a:moveTo>
                  <a:pt x="1895083" y="377961"/>
                </a:moveTo>
                <a:cubicBezTo>
                  <a:pt x="1057200" y="377961"/>
                  <a:pt x="377961" y="1057200"/>
                  <a:pt x="377961" y="1895083"/>
                </a:cubicBezTo>
                <a:cubicBezTo>
                  <a:pt x="377961" y="2732966"/>
                  <a:pt x="1057200" y="3412204"/>
                  <a:pt x="1895083" y="3412204"/>
                </a:cubicBezTo>
                <a:cubicBezTo>
                  <a:pt x="2732966" y="3412204"/>
                  <a:pt x="3412204" y="2732966"/>
                  <a:pt x="3412204" y="1895083"/>
                </a:cubicBezTo>
                <a:cubicBezTo>
                  <a:pt x="3412204" y="1057200"/>
                  <a:pt x="2732966" y="377961"/>
                  <a:pt x="1895083" y="377961"/>
                </a:cubicBezTo>
                <a:close/>
                <a:moveTo>
                  <a:pt x="1895083" y="0"/>
                </a:moveTo>
                <a:cubicBezTo>
                  <a:pt x="2941707" y="0"/>
                  <a:pt x="3790165" y="848457"/>
                  <a:pt x="3790165" y="1895083"/>
                </a:cubicBezTo>
                <a:cubicBezTo>
                  <a:pt x="3790165" y="2941708"/>
                  <a:pt x="2941707" y="3790165"/>
                  <a:pt x="1895083" y="3790165"/>
                </a:cubicBezTo>
                <a:cubicBezTo>
                  <a:pt x="848457" y="3790165"/>
                  <a:pt x="0" y="2941708"/>
                  <a:pt x="0" y="1895083"/>
                </a:cubicBezTo>
                <a:cubicBezTo>
                  <a:pt x="0" y="848457"/>
                  <a:pt x="848457" y="0"/>
                  <a:pt x="1895083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117972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B50BB6AA-0F71-4095-B398-AF5417D6831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072175" y="-3044920"/>
            <a:ext cx="6089840" cy="6089840"/>
          </a:xfrm>
          <a:custGeom>
            <a:avLst/>
            <a:gdLst>
              <a:gd name="connsiteX0" fmla="*/ 3044921 w 6089840"/>
              <a:gd name="connsiteY0" fmla="*/ 1131691 h 6089840"/>
              <a:gd name="connsiteX1" fmla="*/ 4958151 w 6089840"/>
              <a:gd name="connsiteY1" fmla="*/ 3044921 h 6089840"/>
              <a:gd name="connsiteX2" fmla="*/ 3044921 w 6089840"/>
              <a:gd name="connsiteY2" fmla="*/ 4958151 h 6089840"/>
              <a:gd name="connsiteX3" fmla="*/ 1131690 w 6089840"/>
              <a:gd name="connsiteY3" fmla="*/ 3044921 h 6089840"/>
              <a:gd name="connsiteX4" fmla="*/ 3044921 w 6089840"/>
              <a:gd name="connsiteY4" fmla="*/ 1131691 h 6089840"/>
              <a:gd name="connsiteX5" fmla="*/ 3044921 w 6089840"/>
              <a:gd name="connsiteY5" fmla="*/ 607288 h 6089840"/>
              <a:gd name="connsiteX6" fmla="*/ 607288 w 6089840"/>
              <a:gd name="connsiteY6" fmla="*/ 3044921 h 6089840"/>
              <a:gd name="connsiteX7" fmla="*/ 3044921 w 6089840"/>
              <a:gd name="connsiteY7" fmla="*/ 5482552 h 6089840"/>
              <a:gd name="connsiteX8" fmla="*/ 5482552 w 6089840"/>
              <a:gd name="connsiteY8" fmla="*/ 3044921 h 6089840"/>
              <a:gd name="connsiteX9" fmla="*/ 3044921 w 6089840"/>
              <a:gd name="connsiteY9" fmla="*/ 607288 h 6089840"/>
              <a:gd name="connsiteX10" fmla="*/ 3044921 w 6089840"/>
              <a:gd name="connsiteY10" fmla="*/ 0 h 6089840"/>
              <a:gd name="connsiteX11" fmla="*/ 6089840 w 6089840"/>
              <a:gd name="connsiteY11" fmla="*/ 3044921 h 6089840"/>
              <a:gd name="connsiteX12" fmla="*/ 3044921 w 6089840"/>
              <a:gd name="connsiteY12" fmla="*/ 6089840 h 6089840"/>
              <a:gd name="connsiteX13" fmla="*/ 0 w 6089840"/>
              <a:gd name="connsiteY13" fmla="*/ 3044921 h 6089840"/>
              <a:gd name="connsiteX14" fmla="*/ 3044921 w 6089840"/>
              <a:gd name="connsiteY14" fmla="*/ 0 h 6089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9840" h="6089840">
                <a:moveTo>
                  <a:pt x="3044921" y="1131691"/>
                </a:moveTo>
                <a:cubicBezTo>
                  <a:pt x="4101568" y="1131691"/>
                  <a:pt x="4958151" y="1988273"/>
                  <a:pt x="4958151" y="3044921"/>
                </a:cubicBezTo>
                <a:cubicBezTo>
                  <a:pt x="4958151" y="4101568"/>
                  <a:pt x="4101568" y="4958151"/>
                  <a:pt x="3044921" y="4958151"/>
                </a:cubicBezTo>
                <a:cubicBezTo>
                  <a:pt x="1988273" y="4958151"/>
                  <a:pt x="1131690" y="4101568"/>
                  <a:pt x="1131690" y="3044921"/>
                </a:cubicBezTo>
                <a:cubicBezTo>
                  <a:pt x="1131690" y="1988273"/>
                  <a:pt x="1988273" y="1131691"/>
                  <a:pt x="3044921" y="1131691"/>
                </a:cubicBezTo>
                <a:close/>
                <a:moveTo>
                  <a:pt x="3044921" y="607288"/>
                </a:moveTo>
                <a:cubicBezTo>
                  <a:pt x="1698653" y="607288"/>
                  <a:pt x="607288" y="1698654"/>
                  <a:pt x="607288" y="3044921"/>
                </a:cubicBezTo>
                <a:cubicBezTo>
                  <a:pt x="607288" y="4391188"/>
                  <a:pt x="1698653" y="5482552"/>
                  <a:pt x="3044921" y="5482552"/>
                </a:cubicBezTo>
                <a:cubicBezTo>
                  <a:pt x="4391188" y="5482552"/>
                  <a:pt x="5482552" y="4391188"/>
                  <a:pt x="5482552" y="3044921"/>
                </a:cubicBezTo>
                <a:cubicBezTo>
                  <a:pt x="5482552" y="1698654"/>
                  <a:pt x="4391188" y="607288"/>
                  <a:pt x="3044921" y="607288"/>
                </a:cubicBezTo>
                <a:close/>
                <a:moveTo>
                  <a:pt x="3044921" y="0"/>
                </a:moveTo>
                <a:cubicBezTo>
                  <a:pt x="4726583" y="0"/>
                  <a:pt x="6089840" y="1363257"/>
                  <a:pt x="6089840" y="3044921"/>
                </a:cubicBezTo>
                <a:cubicBezTo>
                  <a:pt x="6089840" y="4726584"/>
                  <a:pt x="4726583" y="6089840"/>
                  <a:pt x="3044921" y="6089840"/>
                </a:cubicBezTo>
                <a:cubicBezTo>
                  <a:pt x="1363256" y="6089840"/>
                  <a:pt x="0" y="4726584"/>
                  <a:pt x="0" y="3044921"/>
                </a:cubicBezTo>
                <a:cubicBezTo>
                  <a:pt x="0" y="1363257"/>
                  <a:pt x="1363256" y="0"/>
                  <a:pt x="3044921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B36D954E-941A-4D41-BA88-8B5FC3920EE1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-401077" y="4067238"/>
            <a:ext cx="3921171" cy="3921171"/>
          </a:xfrm>
          <a:custGeom>
            <a:avLst/>
            <a:gdLst>
              <a:gd name="connsiteX0" fmla="*/ 1960586 w 3921171"/>
              <a:gd name="connsiteY0" fmla="*/ 0 h 3921171"/>
              <a:gd name="connsiteX1" fmla="*/ 3921171 w 3921171"/>
              <a:gd name="connsiteY1" fmla="*/ 1960586 h 3921171"/>
              <a:gd name="connsiteX2" fmla="*/ 1960586 w 3921171"/>
              <a:gd name="connsiteY2" fmla="*/ 3921171 h 3921171"/>
              <a:gd name="connsiteX3" fmla="*/ 0 w 3921171"/>
              <a:gd name="connsiteY3" fmla="*/ 1960586 h 3921171"/>
              <a:gd name="connsiteX4" fmla="*/ 1960586 w 3921171"/>
              <a:gd name="connsiteY4" fmla="*/ 0 h 3921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21171" h="3921171">
                <a:moveTo>
                  <a:pt x="1960586" y="0"/>
                </a:moveTo>
                <a:cubicBezTo>
                  <a:pt x="3043387" y="0"/>
                  <a:pt x="3921171" y="877784"/>
                  <a:pt x="3921171" y="1960586"/>
                </a:cubicBezTo>
                <a:cubicBezTo>
                  <a:pt x="3921171" y="3043387"/>
                  <a:pt x="3043387" y="3921171"/>
                  <a:pt x="1960586" y="3921171"/>
                </a:cubicBezTo>
                <a:cubicBezTo>
                  <a:pt x="877784" y="3921171"/>
                  <a:pt x="0" y="3043387"/>
                  <a:pt x="0" y="1960586"/>
                </a:cubicBezTo>
                <a:cubicBezTo>
                  <a:pt x="0" y="877784"/>
                  <a:pt x="877784" y="0"/>
                  <a:pt x="1960586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898086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32DBE6A0-9D8A-4950-9977-694E5FB5176C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899275" y="1019174"/>
            <a:ext cx="8143875" cy="8143875"/>
          </a:xfrm>
          <a:custGeom>
            <a:avLst/>
            <a:gdLst>
              <a:gd name="connsiteX0" fmla="*/ 4071937 w 8143875"/>
              <a:gd name="connsiteY0" fmla="*/ 1745536 h 8143875"/>
              <a:gd name="connsiteX1" fmla="*/ 6398339 w 8143875"/>
              <a:gd name="connsiteY1" fmla="*/ 4071938 h 8143875"/>
              <a:gd name="connsiteX2" fmla="*/ 4071937 w 8143875"/>
              <a:gd name="connsiteY2" fmla="*/ 6398339 h 8143875"/>
              <a:gd name="connsiteX3" fmla="*/ 1745536 w 8143875"/>
              <a:gd name="connsiteY3" fmla="*/ 4071938 h 8143875"/>
              <a:gd name="connsiteX4" fmla="*/ 4071937 w 8143875"/>
              <a:gd name="connsiteY4" fmla="*/ 1745536 h 8143875"/>
              <a:gd name="connsiteX5" fmla="*/ 4071937 w 8143875"/>
              <a:gd name="connsiteY5" fmla="*/ 1165959 h 8143875"/>
              <a:gd name="connsiteX6" fmla="*/ 1165959 w 8143875"/>
              <a:gd name="connsiteY6" fmla="*/ 4071938 h 8143875"/>
              <a:gd name="connsiteX7" fmla="*/ 4071937 w 8143875"/>
              <a:gd name="connsiteY7" fmla="*/ 6977916 h 8143875"/>
              <a:gd name="connsiteX8" fmla="*/ 6977916 w 8143875"/>
              <a:gd name="connsiteY8" fmla="*/ 4071938 h 8143875"/>
              <a:gd name="connsiteX9" fmla="*/ 4071937 w 8143875"/>
              <a:gd name="connsiteY9" fmla="*/ 1165959 h 8143875"/>
              <a:gd name="connsiteX10" fmla="*/ 4071937 w 8143875"/>
              <a:gd name="connsiteY10" fmla="*/ 0 h 8143875"/>
              <a:gd name="connsiteX11" fmla="*/ 8143875 w 8143875"/>
              <a:gd name="connsiteY11" fmla="*/ 4071938 h 8143875"/>
              <a:gd name="connsiteX12" fmla="*/ 4071937 w 8143875"/>
              <a:gd name="connsiteY12" fmla="*/ 8143875 h 8143875"/>
              <a:gd name="connsiteX13" fmla="*/ 0 w 8143875"/>
              <a:gd name="connsiteY13" fmla="*/ 4071938 h 8143875"/>
              <a:gd name="connsiteX14" fmla="*/ 4071937 w 8143875"/>
              <a:gd name="connsiteY14" fmla="*/ 0 h 8143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8143875" h="8143875">
                <a:moveTo>
                  <a:pt x="4071937" y="1745536"/>
                </a:moveTo>
                <a:cubicBezTo>
                  <a:pt x="5356773" y="1745536"/>
                  <a:pt x="6398339" y="2787102"/>
                  <a:pt x="6398339" y="4071938"/>
                </a:cubicBezTo>
                <a:cubicBezTo>
                  <a:pt x="6398339" y="5356774"/>
                  <a:pt x="5356773" y="6398339"/>
                  <a:pt x="4071937" y="6398339"/>
                </a:cubicBezTo>
                <a:cubicBezTo>
                  <a:pt x="2787102" y="6398339"/>
                  <a:pt x="1745536" y="5356774"/>
                  <a:pt x="1745536" y="4071938"/>
                </a:cubicBezTo>
                <a:cubicBezTo>
                  <a:pt x="1745536" y="2787102"/>
                  <a:pt x="2787102" y="1745536"/>
                  <a:pt x="4071937" y="1745536"/>
                </a:cubicBezTo>
                <a:close/>
                <a:moveTo>
                  <a:pt x="4071937" y="1165959"/>
                </a:moveTo>
                <a:cubicBezTo>
                  <a:pt x="2467010" y="1165959"/>
                  <a:pt x="1165959" y="2467010"/>
                  <a:pt x="1165959" y="4071938"/>
                </a:cubicBezTo>
                <a:cubicBezTo>
                  <a:pt x="1165959" y="5676866"/>
                  <a:pt x="2467010" y="6977916"/>
                  <a:pt x="4071937" y="6977916"/>
                </a:cubicBezTo>
                <a:cubicBezTo>
                  <a:pt x="5676865" y="6977916"/>
                  <a:pt x="6977916" y="5676866"/>
                  <a:pt x="6977916" y="4071938"/>
                </a:cubicBezTo>
                <a:cubicBezTo>
                  <a:pt x="6977916" y="2467010"/>
                  <a:pt x="5676865" y="1165959"/>
                  <a:pt x="4071937" y="1165959"/>
                </a:cubicBezTo>
                <a:close/>
                <a:moveTo>
                  <a:pt x="4071937" y="0"/>
                </a:moveTo>
                <a:cubicBezTo>
                  <a:pt x="6320807" y="0"/>
                  <a:pt x="8143875" y="1823069"/>
                  <a:pt x="8143875" y="4071938"/>
                </a:cubicBezTo>
                <a:cubicBezTo>
                  <a:pt x="8143875" y="6320807"/>
                  <a:pt x="6320807" y="8143875"/>
                  <a:pt x="4071937" y="8143875"/>
                </a:cubicBezTo>
                <a:cubicBezTo>
                  <a:pt x="1823069" y="8143875"/>
                  <a:pt x="0" y="6320807"/>
                  <a:pt x="0" y="4071938"/>
                </a:cubicBezTo>
                <a:cubicBezTo>
                  <a:pt x="0" y="1823069"/>
                  <a:pt x="1823069" y="0"/>
                  <a:pt x="4071937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411848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D4DD00D2-FEBD-4DC9-9B70-2DC2CADD6E8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723774" y="130628"/>
            <a:ext cx="3844414" cy="3844414"/>
          </a:xfrm>
          <a:custGeom>
            <a:avLst/>
            <a:gdLst>
              <a:gd name="connsiteX0" fmla="*/ 1922207 w 3844414"/>
              <a:gd name="connsiteY0" fmla="*/ 0 h 3844414"/>
              <a:gd name="connsiteX1" fmla="*/ 3844414 w 3844414"/>
              <a:gd name="connsiteY1" fmla="*/ 1922207 h 3844414"/>
              <a:gd name="connsiteX2" fmla="*/ 1922207 w 3844414"/>
              <a:gd name="connsiteY2" fmla="*/ 3844414 h 3844414"/>
              <a:gd name="connsiteX3" fmla="*/ 0 w 3844414"/>
              <a:gd name="connsiteY3" fmla="*/ 1922207 h 3844414"/>
              <a:gd name="connsiteX4" fmla="*/ 1922207 w 3844414"/>
              <a:gd name="connsiteY4" fmla="*/ 0 h 3844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4414" h="3844414">
                <a:moveTo>
                  <a:pt x="1922207" y="0"/>
                </a:moveTo>
                <a:cubicBezTo>
                  <a:pt x="2983813" y="0"/>
                  <a:pt x="3844414" y="860601"/>
                  <a:pt x="3844414" y="1922207"/>
                </a:cubicBezTo>
                <a:cubicBezTo>
                  <a:pt x="3844414" y="2983813"/>
                  <a:pt x="2983813" y="3844414"/>
                  <a:pt x="1922207" y="3844414"/>
                </a:cubicBezTo>
                <a:cubicBezTo>
                  <a:pt x="860601" y="3844414"/>
                  <a:pt x="0" y="2983813"/>
                  <a:pt x="0" y="1922207"/>
                </a:cubicBezTo>
                <a:cubicBezTo>
                  <a:pt x="0" y="860601"/>
                  <a:pt x="860601" y="0"/>
                  <a:pt x="1922207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4172E4A4-ABC8-4BF1-918F-2DDA3B302DF9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962901" y="2895601"/>
            <a:ext cx="6089840" cy="6089840"/>
          </a:xfrm>
          <a:custGeom>
            <a:avLst/>
            <a:gdLst>
              <a:gd name="connsiteX0" fmla="*/ 3044921 w 6089840"/>
              <a:gd name="connsiteY0" fmla="*/ 1131690 h 6089840"/>
              <a:gd name="connsiteX1" fmla="*/ 4958151 w 6089840"/>
              <a:gd name="connsiteY1" fmla="*/ 3044921 h 6089840"/>
              <a:gd name="connsiteX2" fmla="*/ 3044921 w 6089840"/>
              <a:gd name="connsiteY2" fmla="*/ 4958151 h 6089840"/>
              <a:gd name="connsiteX3" fmla="*/ 1131691 w 6089840"/>
              <a:gd name="connsiteY3" fmla="*/ 3044921 h 6089840"/>
              <a:gd name="connsiteX4" fmla="*/ 3044921 w 6089840"/>
              <a:gd name="connsiteY4" fmla="*/ 1131690 h 6089840"/>
              <a:gd name="connsiteX5" fmla="*/ 3044921 w 6089840"/>
              <a:gd name="connsiteY5" fmla="*/ 607288 h 6089840"/>
              <a:gd name="connsiteX6" fmla="*/ 607288 w 6089840"/>
              <a:gd name="connsiteY6" fmla="*/ 3044921 h 6089840"/>
              <a:gd name="connsiteX7" fmla="*/ 3044921 w 6089840"/>
              <a:gd name="connsiteY7" fmla="*/ 5482552 h 6089840"/>
              <a:gd name="connsiteX8" fmla="*/ 5482552 w 6089840"/>
              <a:gd name="connsiteY8" fmla="*/ 3044921 h 6089840"/>
              <a:gd name="connsiteX9" fmla="*/ 3044921 w 6089840"/>
              <a:gd name="connsiteY9" fmla="*/ 607288 h 6089840"/>
              <a:gd name="connsiteX10" fmla="*/ 3044921 w 6089840"/>
              <a:gd name="connsiteY10" fmla="*/ 0 h 6089840"/>
              <a:gd name="connsiteX11" fmla="*/ 6089840 w 6089840"/>
              <a:gd name="connsiteY11" fmla="*/ 3044921 h 6089840"/>
              <a:gd name="connsiteX12" fmla="*/ 3044921 w 6089840"/>
              <a:gd name="connsiteY12" fmla="*/ 6089840 h 6089840"/>
              <a:gd name="connsiteX13" fmla="*/ 0 w 6089840"/>
              <a:gd name="connsiteY13" fmla="*/ 3044921 h 6089840"/>
              <a:gd name="connsiteX14" fmla="*/ 3044921 w 6089840"/>
              <a:gd name="connsiteY14" fmla="*/ 0 h 6089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089840" h="6089840">
                <a:moveTo>
                  <a:pt x="3044921" y="1131690"/>
                </a:moveTo>
                <a:cubicBezTo>
                  <a:pt x="4101568" y="1131690"/>
                  <a:pt x="4958151" y="1988273"/>
                  <a:pt x="4958151" y="3044921"/>
                </a:cubicBezTo>
                <a:cubicBezTo>
                  <a:pt x="4958151" y="4101568"/>
                  <a:pt x="4101568" y="4958151"/>
                  <a:pt x="3044921" y="4958151"/>
                </a:cubicBezTo>
                <a:cubicBezTo>
                  <a:pt x="1988273" y="4958151"/>
                  <a:pt x="1131691" y="4101568"/>
                  <a:pt x="1131691" y="3044921"/>
                </a:cubicBezTo>
                <a:cubicBezTo>
                  <a:pt x="1131691" y="1988273"/>
                  <a:pt x="1988273" y="1131690"/>
                  <a:pt x="3044921" y="1131690"/>
                </a:cubicBezTo>
                <a:close/>
                <a:moveTo>
                  <a:pt x="3044921" y="607288"/>
                </a:moveTo>
                <a:cubicBezTo>
                  <a:pt x="1698654" y="607288"/>
                  <a:pt x="607288" y="1698653"/>
                  <a:pt x="607288" y="3044921"/>
                </a:cubicBezTo>
                <a:cubicBezTo>
                  <a:pt x="607288" y="4391188"/>
                  <a:pt x="1698654" y="5482552"/>
                  <a:pt x="3044921" y="5482552"/>
                </a:cubicBezTo>
                <a:cubicBezTo>
                  <a:pt x="4391187" y="5482552"/>
                  <a:pt x="5482552" y="4391188"/>
                  <a:pt x="5482552" y="3044921"/>
                </a:cubicBezTo>
                <a:cubicBezTo>
                  <a:pt x="5482552" y="1698653"/>
                  <a:pt x="4391187" y="607288"/>
                  <a:pt x="3044921" y="607288"/>
                </a:cubicBezTo>
                <a:close/>
                <a:moveTo>
                  <a:pt x="3044921" y="0"/>
                </a:moveTo>
                <a:cubicBezTo>
                  <a:pt x="4726583" y="0"/>
                  <a:pt x="6089840" y="1363256"/>
                  <a:pt x="6089840" y="3044921"/>
                </a:cubicBezTo>
                <a:cubicBezTo>
                  <a:pt x="6089840" y="4726584"/>
                  <a:pt x="4726583" y="6089840"/>
                  <a:pt x="3044921" y="6089840"/>
                </a:cubicBezTo>
                <a:cubicBezTo>
                  <a:pt x="1363257" y="6089840"/>
                  <a:pt x="0" y="4726584"/>
                  <a:pt x="0" y="3044921"/>
                </a:cubicBezTo>
                <a:cubicBezTo>
                  <a:pt x="0" y="1363256"/>
                  <a:pt x="1363257" y="0"/>
                  <a:pt x="3044921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866804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5B43F155-C091-4B6B-8D0C-D066317610C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-4322682" y="-5098640"/>
            <a:ext cx="10769600" cy="10769600"/>
          </a:xfrm>
          <a:custGeom>
            <a:avLst/>
            <a:gdLst>
              <a:gd name="connsiteX0" fmla="*/ 5384800 w 10769600"/>
              <a:gd name="connsiteY0" fmla="*/ 2308327 h 10769600"/>
              <a:gd name="connsiteX1" fmla="*/ 8461273 w 10769600"/>
              <a:gd name="connsiteY1" fmla="*/ 5384800 h 10769600"/>
              <a:gd name="connsiteX2" fmla="*/ 5384800 w 10769600"/>
              <a:gd name="connsiteY2" fmla="*/ 8461273 h 10769600"/>
              <a:gd name="connsiteX3" fmla="*/ 2308327 w 10769600"/>
              <a:gd name="connsiteY3" fmla="*/ 5384800 h 10769600"/>
              <a:gd name="connsiteX4" fmla="*/ 5384800 w 10769600"/>
              <a:gd name="connsiteY4" fmla="*/ 2308327 h 10769600"/>
              <a:gd name="connsiteX5" fmla="*/ 5384800 w 10769600"/>
              <a:gd name="connsiteY5" fmla="*/ 1541884 h 10769600"/>
              <a:gd name="connsiteX6" fmla="*/ 1541884 w 10769600"/>
              <a:gd name="connsiteY6" fmla="*/ 5384800 h 10769600"/>
              <a:gd name="connsiteX7" fmla="*/ 5384800 w 10769600"/>
              <a:gd name="connsiteY7" fmla="*/ 9227716 h 10769600"/>
              <a:gd name="connsiteX8" fmla="*/ 9227716 w 10769600"/>
              <a:gd name="connsiteY8" fmla="*/ 5384800 h 10769600"/>
              <a:gd name="connsiteX9" fmla="*/ 5384800 w 10769600"/>
              <a:gd name="connsiteY9" fmla="*/ 1541884 h 10769600"/>
              <a:gd name="connsiteX10" fmla="*/ 5384800 w 10769600"/>
              <a:gd name="connsiteY10" fmla="*/ 0 h 10769600"/>
              <a:gd name="connsiteX11" fmla="*/ 10769600 w 10769600"/>
              <a:gd name="connsiteY11" fmla="*/ 5384800 h 10769600"/>
              <a:gd name="connsiteX12" fmla="*/ 5384800 w 10769600"/>
              <a:gd name="connsiteY12" fmla="*/ 10769600 h 10769600"/>
              <a:gd name="connsiteX13" fmla="*/ 0 w 10769600"/>
              <a:gd name="connsiteY13" fmla="*/ 5384800 h 10769600"/>
              <a:gd name="connsiteX14" fmla="*/ 5384800 w 10769600"/>
              <a:gd name="connsiteY14" fmla="*/ 0 h 1076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769600" h="10769600">
                <a:moveTo>
                  <a:pt x="5384800" y="2308327"/>
                </a:moveTo>
                <a:cubicBezTo>
                  <a:pt x="7083889" y="2308327"/>
                  <a:pt x="8461273" y="3685711"/>
                  <a:pt x="8461273" y="5384800"/>
                </a:cubicBezTo>
                <a:cubicBezTo>
                  <a:pt x="8461273" y="7083889"/>
                  <a:pt x="7083889" y="8461273"/>
                  <a:pt x="5384800" y="8461273"/>
                </a:cubicBezTo>
                <a:cubicBezTo>
                  <a:pt x="3685711" y="8461273"/>
                  <a:pt x="2308327" y="7083889"/>
                  <a:pt x="2308327" y="5384800"/>
                </a:cubicBezTo>
                <a:cubicBezTo>
                  <a:pt x="2308327" y="3685711"/>
                  <a:pt x="3685711" y="2308327"/>
                  <a:pt x="5384800" y="2308327"/>
                </a:cubicBezTo>
                <a:close/>
                <a:moveTo>
                  <a:pt x="5384800" y="1541884"/>
                </a:moveTo>
                <a:cubicBezTo>
                  <a:pt x="3262416" y="1541884"/>
                  <a:pt x="1541884" y="3262416"/>
                  <a:pt x="1541884" y="5384800"/>
                </a:cubicBezTo>
                <a:cubicBezTo>
                  <a:pt x="1541884" y="7507184"/>
                  <a:pt x="3262416" y="9227716"/>
                  <a:pt x="5384800" y="9227716"/>
                </a:cubicBezTo>
                <a:cubicBezTo>
                  <a:pt x="7507184" y="9227716"/>
                  <a:pt x="9227716" y="7507184"/>
                  <a:pt x="9227716" y="5384800"/>
                </a:cubicBezTo>
                <a:cubicBezTo>
                  <a:pt x="9227716" y="3262416"/>
                  <a:pt x="7507184" y="1541884"/>
                  <a:pt x="5384800" y="1541884"/>
                </a:cubicBezTo>
                <a:close/>
                <a:moveTo>
                  <a:pt x="5384800" y="0"/>
                </a:moveTo>
                <a:cubicBezTo>
                  <a:pt x="8358743" y="0"/>
                  <a:pt x="10769600" y="2410857"/>
                  <a:pt x="10769600" y="5384800"/>
                </a:cubicBezTo>
                <a:cubicBezTo>
                  <a:pt x="10769600" y="8358743"/>
                  <a:pt x="8358743" y="10769600"/>
                  <a:pt x="5384800" y="10769600"/>
                </a:cubicBezTo>
                <a:cubicBezTo>
                  <a:pt x="2410857" y="10769600"/>
                  <a:pt x="0" y="8358743"/>
                  <a:pt x="0" y="5384800"/>
                </a:cubicBezTo>
                <a:cubicBezTo>
                  <a:pt x="0" y="2410857"/>
                  <a:pt x="2410857" y="0"/>
                  <a:pt x="5384800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13367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259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81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9BD3686-3841-42C6-A86A-484AE1A8B30A}"/>
              </a:ext>
            </a:extLst>
          </p:cNvPr>
          <p:cNvSpPr/>
          <p:nvPr/>
        </p:nvSpPr>
        <p:spPr>
          <a:xfrm>
            <a:off x="-145144" y="1283525"/>
            <a:ext cx="12482288" cy="4290951"/>
          </a:xfrm>
          <a:custGeom>
            <a:avLst/>
            <a:gdLst>
              <a:gd name="connsiteX0" fmla="*/ 0 w 12192001"/>
              <a:gd name="connsiteY0" fmla="*/ 0 h 4290951"/>
              <a:gd name="connsiteX1" fmla="*/ 3314701 w 12192001"/>
              <a:gd name="connsiteY1" fmla="*/ 0 h 4290951"/>
              <a:gd name="connsiteX2" fmla="*/ 3322158 w 12192001"/>
              <a:gd name="connsiteY2" fmla="*/ 0 h 4290951"/>
              <a:gd name="connsiteX3" fmla="*/ 7082971 w 12192001"/>
              <a:gd name="connsiteY3" fmla="*/ 0 h 4290951"/>
              <a:gd name="connsiteX4" fmla="*/ 12192001 w 12192001"/>
              <a:gd name="connsiteY4" fmla="*/ 0 h 4290951"/>
              <a:gd name="connsiteX5" fmla="*/ 12192001 w 12192001"/>
              <a:gd name="connsiteY5" fmla="*/ 4290951 h 4290951"/>
              <a:gd name="connsiteX6" fmla="*/ 7082971 w 12192001"/>
              <a:gd name="connsiteY6" fmla="*/ 4290951 h 4290951"/>
              <a:gd name="connsiteX7" fmla="*/ 3322158 w 12192001"/>
              <a:gd name="connsiteY7" fmla="*/ 4290951 h 4290951"/>
              <a:gd name="connsiteX8" fmla="*/ 3314701 w 12192001"/>
              <a:gd name="connsiteY8" fmla="*/ 4290951 h 4290951"/>
              <a:gd name="connsiteX9" fmla="*/ 0 w 12192001"/>
              <a:gd name="connsiteY9" fmla="*/ 4290951 h 42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290951">
                <a:moveTo>
                  <a:pt x="0" y="0"/>
                </a:moveTo>
                <a:lnTo>
                  <a:pt x="3314701" y="0"/>
                </a:lnTo>
                <a:lnTo>
                  <a:pt x="3322158" y="0"/>
                </a:lnTo>
                <a:lnTo>
                  <a:pt x="7082971" y="0"/>
                </a:lnTo>
                <a:lnTo>
                  <a:pt x="12192001" y="0"/>
                </a:lnTo>
                <a:lnTo>
                  <a:pt x="12192001" y="4290951"/>
                </a:lnTo>
                <a:lnTo>
                  <a:pt x="7082971" y="4290951"/>
                </a:lnTo>
                <a:lnTo>
                  <a:pt x="3322158" y="4290951"/>
                </a:lnTo>
                <a:lnTo>
                  <a:pt x="3314701" y="4290951"/>
                </a:lnTo>
                <a:lnTo>
                  <a:pt x="0" y="4290951"/>
                </a:lnTo>
                <a:close/>
              </a:path>
            </a:pathLst>
          </a:custGeom>
          <a:solidFill>
            <a:schemeClr val="bg1"/>
          </a:solidFill>
          <a:ln w="1363" cap="flat">
            <a:noFill/>
            <a:prstDash val="solid"/>
            <a:miter/>
          </a:ln>
          <a:effectLst>
            <a:outerShdw blurRad="127000" algn="ctr" rotWithShape="0">
              <a:prstClr val="black">
                <a:alpha val="2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4ECCFF5E-BE1B-4F7C-B071-E4D1EDEF51D6}"/>
              </a:ext>
            </a:extLst>
          </p:cNvPr>
          <p:cNvSpPr/>
          <p:nvPr/>
        </p:nvSpPr>
        <p:spPr>
          <a:xfrm>
            <a:off x="515938" y="621475"/>
            <a:ext cx="4617936" cy="5615053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B20E1669-DAE2-4FBF-94B1-9D1AFABFB3E9}"/>
              </a:ext>
            </a:extLst>
          </p:cNvPr>
          <p:cNvSpPr>
            <a:spLocks/>
          </p:cNvSpPr>
          <p:nvPr/>
        </p:nvSpPr>
        <p:spPr bwMode="auto">
          <a:xfrm rot="16200000">
            <a:off x="6781756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5216AA5-6C4C-479F-B087-2C7BF91BBB50}"/>
              </a:ext>
            </a:extLst>
          </p:cNvPr>
          <p:cNvSpPr>
            <a:spLocks/>
          </p:cNvSpPr>
          <p:nvPr/>
        </p:nvSpPr>
        <p:spPr bwMode="auto">
          <a:xfrm rot="16200000">
            <a:off x="8129514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F24A6447-4307-4EE8-A92E-E62FA7EC5CE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4" r="25704"/>
          <a:stretch/>
        </p:blipFill>
        <p:spPr>
          <a:xfrm>
            <a:off x="1390121" y="1496487"/>
            <a:ext cx="3864050" cy="3864052"/>
          </a:xfr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A2EED6A-FB26-4922-91A9-935B976D830E}"/>
              </a:ext>
            </a:extLst>
          </p:cNvPr>
          <p:cNvGrpSpPr/>
          <p:nvPr/>
        </p:nvGrpSpPr>
        <p:grpSpPr>
          <a:xfrm>
            <a:off x="6241258" y="2573850"/>
            <a:ext cx="5950742" cy="1425543"/>
            <a:chOff x="1571361" y="2735515"/>
            <a:chExt cx="5950742" cy="1425543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8C068FA-F1FA-4CF3-95FA-BDFAD2A100F5}"/>
                </a:ext>
              </a:extLst>
            </p:cNvPr>
            <p:cNvSpPr/>
            <p:nvPr/>
          </p:nvSpPr>
          <p:spPr bwMode="auto">
            <a:xfrm>
              <a:off x="1602935" y="2735515"/>
              <a:ext cx="591916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defRPr/>
              </a:pPr>
              <a:r>
                <a:rPr lang="en-US" altLang="zh-CN" sz="4000" b="1" kern="100" dirty="0">
                  <a:cs typeface="+mn-ea"/>
                  <a:sym typeface="+mn-lt"/>
                </a:rPr>
                <a:t>3.2.1 </a:t>
              </a:r>
              <a:r>
                <a:rPr lang="zh-CN" altLang="en-US" sz="4000" b="1" kern="100" dirty="0">
                  <a:cs typeface="+mn-ea"/>
                  <a:sym typeface="+mn-lt"/>
                </a:rPr>
                <a:t>解一元一次方程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23C53C2-D81B-4F5A-BD61-1A29B2C4514F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DD42553-1183-4D92-84EE-AF6C3705322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1936D242-D1DC-4E97-B890-830C68BE8E21}"/>
              </a:ext>
            </a:extLst>
          </p:cNvPr>
          <p:cNvSpPr/>
          <p:nvPr/>
        </p:nvSpPr>
        <p:spPr bwMode="auto">
          <a:xfrm>
            <a:off x="6241258" y="1857386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B24C4-BADA-4834-9C3D-FFBB50C845ED}"/>
              </a:ext>
            </a:extLst>
          </p:cNvPr>
          <p:cNvSpPr txBox="1"/>
          <p:nvPr/>
        </p:nvSpPr>
        <p:spPr>
          <a:xfrm>
            <a:off x="6241258" y="3936377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78D8D6A-C6E2-4CAF-B96D-F47B62A4E73B}"/>
              </a:ext>
            </a:extLst>
          </p:cNvPr>
          <p:cNvSpPr/>
          <p:nvPr/>
        </p:nvSpPr>
        <p:spPr>
          <a:xfrm>
            <a:off x="6241258" y="3505304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合并同类项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BAA174-4564-48A0-9EAE-13EB1B31CA3D}"/>
              </a:ext>
            </a:extLst>
          </p:cNvPr>
          <p:cNvSpPr txBox="1"/>
          <p:nvPr/>
        </p:nvSpPr>
        <p:spPr>
          <a:xfrm>
            <a:off x="6356400" y="4635324"/>
            <a:ext cx="8899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90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9E103C5-CAF4-4D0F-BE36-28F1FA70B51B}"/>
              </a:ext>
            </a:extLst>
          </p:cNvPr>
          <p:cNvSpPr txBox="1"/>
          <p:nvPr/>
        </p:nvSpPr>
        <p:spPr>
          <a:xfrm>
            <a:off x="7704158" y="4635324"/>
            <a:ext cx="1073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90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900" dirty="0">
                <a:solidFill>
                  <a:schemeClr val="bg1"/>
                </a:solidFill>
                <a:cs typeface="+mn-ea"/>
                <a:sym typeface="+mn-lt"/>
              </a:rPr>
              <a:t>20XX.4.4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862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 animBg="1"/>
      <p:bldP spid="17" grpId="0"/>
      <p:bldP spid="18" grpId="0"/>
      <p:bldP spid="3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>
            <a:extLst>
              <a:ext uri="{FF2B5EF4-FFF2-40B4-BE49-F238E27FC236}">
                <a16:creationId xmlns:a16="http://schemas.microsoft.com/office/drawing/2014/main" id="{5F11BE17-B883-412D-91BB-19FDD37F5E7D}"/>
              </a:ext>
            </a:extLst>
          </p:cNvPr>
          <p:cNvSpPr/>
          <p:nvPr/>
        </p:nvSpPr>
        <p:spPr>
          <a:xfrm>
            <a:off x="1212701" y="1347481"/>
            <a:ext cx="8832849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800" b="1" dirty="0">
                <a:cs typeface="+mn-ea"/>
                <a:sym typeface="+mn-lt"/>
              </a:rPr>
              <a:t>列方程解应用题分哪些步骤？</a:t>
            </a:r>
          </a:p>
        </p:txBody>
      </p:sp>
      <p:sp>
        <p:nvSpPr>
          <p:cNvPr id="6" name="Text Box 24">
            <a:extLst>
              <a:ext uri="{FF2B5EF4-FFF2-40B4-BE49-F238E27FC236}">
                <a16:creationId xmlns:a16="http://schemas.microsoft.com/office/drawing/2014/main" id="{131268F3-D30F-49C6-B2F3-B14FD0A13B6B}"/>
              </a:ext>
            </a:extLst>
          </p:cNvPr>
          <p:cNvSpPr txBox="1"/>
          <p:nvPr/>
        </p:nvSpPr>
        <p:spPr>
          <a:xfrm>
            <a:off x="1254489" y="2040585"/>
            <a:ext cx="2395207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①</a:t>
            </a:r>
            <a:r>
              <a:rPr lang="zh-CN" altLang="en-US" sz="2400" b="1" dirty="0">
                <a:cs typeface="+mn-ea"/>
                <a:sym typeface="+mn-lt"/>
              </a:rPr>
              <a:t>审：审清题意</a:t>
            </a:r>
          </a:p>
        </p:txBody>
      </p:sp>
      <p:sp>
        <p:nvSpPr>
          <p:cNvPr id="7" name="Text Box 25">
            <a:extLst>
              <a:ext uri="{FF2B5EF4-FFF2-40B4-BE49-F238E27FC236}">
                <a16:creationId xmlns:a16="http://schemas.microsoft.com/office/drawing/2014/main" id="{B6F68D07-3159-4C33-A0E0-4EDEA9CFEE91}"/>
              </a:ext>
            </a:extLst>
          </p:cNvPr>
          <p:cNvSpPr txBox="1"/>
          <p:nvPr/>
        </p:nvSpPr>
        <p:spPr>
          <a:xfrm>
            <a:off x="1254489" y="2672134"/>
            <a:ext cx="76708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②</a:t>
            </a:r>
            <a:r>
              <a:rPr lang="zh-CN" altLang="en-US" sz="2400" b="1" dirty="0">
                <a:cs typeface="+mn-ea"/>
                <a:sym typeface="+mn-lt"/>
              </a:rPr>
              <a:t>设：设出合理的未知数</a:t>
            </a:r>
          </a:p>
        </p:txBody>
      </p:sp>
      <p:sp>
        <p:nvSpPr>
          <p:cNvPr id="8" name="Text Box 26">
            <a:extLst>
              <a:ext uri="{FF2B5EF4-FFF2-40B4-BE49-F238E27FC236}">
                <a16:creationId xmlns:a16="http://schemas.microsoft.com/office/drawing/2014/main" id="{022783DF-CA3D-43C3-86F7-A394ACB324F2}"/>
              </a:ext>
            </a:extLst>
          </p:cNvPr>
          <p:cNvSpPr txBox="1"/>
          <p:nvPr/>
        </p:nvSpPr>
        <p:spPr>
          <a:xfrm>
            <a:off x="1254489" y="3303683"/>
            <a:ext cx="3026791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③</a:t>
            </a:r>
            <a:r>
              <a:rPr lang="zh-CN" altLang="en-US" sz="2400" b="1" dirty="0">
                <a:cs typeface="+mn-ea"/>
                <a:sym typeface="+mn-lt"/>
              </a:rPr>
              <a:t>找：找出相等关系</a:t>
            </a: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D63280DC-8A5D-455A-9767-219C6F198BA8}"/>
              </a:ext>
            </a:extLst>
          </p:cNvPr>
          <p:cNvSpPr txBox="1"/>
          <p:nvPr/>
        </p:nvSpPr>
        <p:spPr>
          <a:xfrm>
            <a:off x="1254489" y="3935232"/>
            <a:ext cx="767926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④</a:t>
            </a:r>
            <a:r>
              <a:rPr lang="zh-CN" altLang="en-US" sz="2400" b="1" dirty="0">
                <a:cs typeface="+mn-ea"/>
                <a:sym typeface="+mn-lt"/>
              </a:rPr>
              <a:t>列：列出方程</a:t>
            </a: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4A9ECDA9-9CF8-4D63-8B65-48983708EBCF}"/>
              </a:ext>
            </a:extLst>
          </p:cNvPr>
          <p:cNvSpPr txBox="1"/>
          <p:nvPr/>
        </p:nvSpPr>
        <p:spPr>
          <a:xfrm>
            <a:off x="1246022" y="4566781"/>
            <a:ext cx="767926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⑤</a:t>
            </a:r>
            <a:r>
              <a:rPr lang="zh-CN" altLang="en-US" sz="2400" b="1" dirty="0">
                <a:cs typeface="+mn-ea"/>
                <a:sym typeface="+mn-lt"/>
              </a:rPr>
              <a:t>解：求出方程的解</a:t>
            </a:r>
          </a:p>
        </p:txBody>
      </p:sp>
      <p:sp>
        <p:nvSpPr>
          <p:cNvPr id="11" name="Text Box 29">
            <a:extLst>
              <a:ext uri="{FF2B5EF4-FFF2-40B4-BE49-F238E27FC236}">
                <a16:creationId xmlns:a16="http://schemas.microsoft.com/office/drawing/2014/main" id="{1C175CC4-F2EA-4F36-936D-CC3C1A693DEE}"/>
              </a:ext>
            </a:extLst>
          </p:cNvPr>
          <p:cNvSpPr txBox="1"/>
          <p:nvPr/>
        </p:nvSpPr>
        <p:spPr>
          <a:xfrm>
            <a:off x="1246022" y="5829882"/>
            <a:ext cx="393488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⑦</a:t>
            </a:r>
            <a:r>
              <a:rPr lang="zh-CN" altLang="en-US" sz="2400" b="1" dirty="0">
                <a:cs typeface="+mn-ea"/>
                <a:sym typeface="+mn-lt"/>
              </a:rPr>
              <a:t>答：作答</a:t>
            </a:r>
          </a:p>
        </p:txBody>
      </p:sp>
      <p:sp>
        <p:nvSpPr>
          <p:cNvPr id="12" name="Text Box 30">
            <a:extLst>
              <a:ext uri="{FF2B5EF4-FFF2-40B4-BE49-F238E27FC236}">
                <a16:creationId xmlns:a16="http://schemas.microsoft.com/office/drawing/2014/main" id="{D093D201-9063-4127-BE91-2D2AF22D30CE}"/>
              </a:ext>
            </a:extLst>
          </p:cNvPr>
          <p:cNvSpPr txBox="1"/>
          <p:nvPr/>
        </p:nvSpPr>
        <p:spPr>
          <a:xfrm>
            <a:off x="1237556" y="5198330"/>
            <a:ext cx="643254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b="1" dirty="0">
                <a:cs typeface="+mn-ea"/>
                <a:sym typeface="+mn-lt"/>
              </a:rPr>
              <a:t>⑥</a:t>
            </a:r>
            <a:r>
              <a:rPr lang="zh-CN" altLang="en-US" sz="2400" b="1" dirty="0">
                <a:cs typeface="+mn-ea"/>
                <a:sym typeface="+mn-lt"/>
              </a:rPr>
              <a:t>验：检验答案是否正确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9397860-6041-4E30-B321-BBE4B0802014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小结</a:t>
            </a:r>
          </a:p>
        </p:txBody>
      </p:sp>
    </p:spTree>
    <p:extLst>
      <p:ext uri="{BB962C8B-B14F-4D97-AF65-F5344CB8AC3E}">
        <p14:creationId xmlns:p14="http://schemas.microsoft.com/office/powerpoint/2010/main" val="3308228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25">
                <a:extLst>
                  <a:ext uri="{FF2B5EF4-FFF2-40B4-BE49-F238E27FC236}">
                    <a16:creationId xmlns:a16="http://schemas.microsoft.com/office/drawing/2014/main" id="{08B45014-9416-49DA-91DB-35BDB5D8C3B2}"/>
                  </a:ext>
                </a:extLst>
              </p:cNvPr>
              <p:cNvSpPr txBox="1"/>
              <p:nvPr/>
            </p:nvSpPr>
            <p:spPr>
              <a:xfrm>
                <a:off x="5730877" y="3722479"/>
                <a:ext cx="5818716" cy="783167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6)7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4.5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2.5×3−5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Object 25">
                <a:extLst>
                  <a:ext uri="{FF2B5EF4-FFF2-40B4-BE49-F238E27FC236}">
                    <a16:creationId xmlns:a16="http://schemas.microsoft.com/office/drawing/2014/main" id="{08B45014-9416-49DA-91DB-35BDB5D8C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0877" y="3722479"/>
                <a:ext cx="5818716" cy="7831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">
            <a:extLst>
              <a:ext uri="{FF2B5EF4-FFF2-40B4-BE49-F238E27FC236}">
                <a16:creationId xmlns:a16="http://schemas.microsoft.com/office/drawing/2014/main" id="{72607335-439E-419B-BEC1-A094E5ADC34E}"/>
              </a:ext>
            </a:extLst>
          </p:cNvPr>
          <p:cNvSpPr txBox="1"/>
          <p:nvPr/>
        </p:nvSpPr>
        <p:spPr>
          <a:xfrm>
            <a:off x="1009652" y="1168808"/>
            <a:ext cx="2976033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解下列方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58F2263C-94DC-4795-8F14-22FB3CAEFAAA}"/>
                  </a:ext>
                </a:extLst>
              </p:cNvPr>
              <p:cNvSpPr txBox="1"/>
              <p:nvPr/>
            </p:nvSpPr>
            <p:spPr>
              <a:xfrm>
                <a:off x="1007535" y="2511507"/>
                <a:ext cx="4993216" cy="1339851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2</m:t>
                              </m:r>
                            </m:e>
                          </m:d>
                        </m:e>
                        <m:sup/>
                      </m:sSup>
                      <m:f>
                        <m:f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58F2263C-94DC-4795-8F14-22FB3CAEFA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" y="2511507"/>
                <a:ext cx="4993216" cy="1339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D114ACD3-A229-453B-B5D9-9F06BE3C43C3}"/>
                  </a:ext>
                </a:extLst>
              </p:cNvPr>
              <p:cNvSpPr txBox="1"/>
              <p:nvPr/>
            </p:nvSpPr>
            <p:spPr>
              <a:xfrm>
                <a:off x="1009651" y="1744038"/>
                <a:ext cx="3263900" cy="1238249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1</m:t>
                              </m:r>
                            </m:e>
                          </m:d>
                        </m:e>
                        <m:sup/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5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2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9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Object 9">
                <a:extLst>
                  <a:ext uri="{FF2B5EF4-FFF2-40B4-BE49-F238E27FC236}">
                    <a16:creationId xmlns:a16="http://schemas.microsoft.com/office/drawing/2014/main" id="{D114ACD3-A229-453B-B5D9-9F06BE3C4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51" y="1744038"/>
                <a:ext cx="3263900" cy="12382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FCD179BD-575E-4A2C-8C94-B0F68E9E17A8}"/>
                  </a:ext>
                </a:extLst>
              </p:cNvPr>
              <p:cNvSpPr txBox="1"/>
              <p:nvPr/>
            </p:nvSpPr>
            <p:spPr>
              <a:xfrm>
                <a:off x="1007535" y="3722479"/>
                <a:ext cx="4705351" cy="12700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</m:ctrlPr>
                            </m:dPr>
                            <m:e>
                              <m:r>
                                <a:rPr lang="zh-CN" alt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+mn-ea"/>
                                  <a:sym typeface="+mn-lt"/>
                                </a:rPr>
                                <m:t>3</m:t>
                              </m:r>
                            </m:e>
                          </m:d>
                        </m:e>
                        <m:sup/>
                      </m:sSup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0.5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10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FCD179BD-575E-4A2C-8C94-B0F68E9E17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" y="3722479"/>
                <a:ext cx="4705351" cy="1270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F003CEA3-1B42-4190-8B16-C9AB92CED97B}"/>
                  </a:ext>
                </a:extLst>
              </p:cNvPr>
              <p:cNvSpPr txBox="1"/>
              <p:nvPr/>
            </p:nvSpPr>
            <p:spPr>
              <a:xfrm>
                <a:off x="5712885" y="1702288"/>
                <a:ext cx="5566833" cy="9398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4)6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1.5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2.5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𝑚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3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Object 3">
                <a:extLst>
                  <a:ext uri="{FF2B5EF4-FFF2-40B4-BE49-F238E27FC236}">
                    <a16:creationId xmlns:a16="http://schemas.microsoft.com/office/drawing/2014/main" id="{F003CEA3-1B42-4190-8B16-C9AB92CED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885" y="1702288"/>
                <a:ext cx="5566833" cy="9398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E76AD790-D3D0-46F3-B952-62F48E43FA95}"/>
                  </a:ext>
                </a:extLst>
              </p:cNvPr>
              <p:cNvSpPr txBox="1"/>
              <p:nvPr/>
            </p:nvSpPr>
            <p:spPr>
              <a:xfrm>
                <a:off x="5712884" y="2723319"/>
                <a:ext cx="4895851" cy="73871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5)3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4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𝑦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25−20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1" name="Object 4">
                <a:extLst>
                  <a:ext uri="{FF2B5EF4-FFF2-40B4-BE49-F238E27FC236}">
                    <a16:creationId xmlns:a16="http://schemas.microsoft.com/office/drawing/2014/main" id="{E76AD790-D3D0-46F3-B952-62F48E43FA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884" y="2723319"/>
                <a:ext cx="4895851" cy="7387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D159796A-EE76-4345-B2A8-33BCA5559CAF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17562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3406D51-A37A-43B6-B8AE-3EED16D32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986" y="1286466"/>
            <a:ext cx="101769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   一个足球的表面一共有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2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个皮块</a:t>
            </a:r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，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黑色与白色皮块的数目比为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：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zh-CN" altLang="en-US" sz="2000" b="1" dirty="0">
                <a:solidFill>
                  <a:srgbClr val="000000"/>
                </a:solidFill>
                <a:cs typeface="+mn-ea"/>
                <a:sym typeface="+mn-lt"/>
              </a:rPr>
              <a:t>你能求出黑色皮块和白色皮块各有多少吗？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id="{19CEB49B-4765-46A3-9689-327C8476F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862" y="2766543"/>
            <a:ext cx="30989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解：设黑色皮块有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x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个，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6C28632E-0E70-4406-ABE0-C7136DD01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2205" y="2756428"/>
            <a:ext cx="25731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则白色皮块有</a:t>
            </a:r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5x</a:t>
            </a: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个，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887D9A0F-BB3E-45E7-93A6-78FD4AAD3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9962" y="3328028"/>
            <a:ext cx="1370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依题意，得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93461CA0-4CF6-494E-A58F-79293D73B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862" y="2192885"/>
            <a:ext cx="5894562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分析：黑色皮块</a:t>
            </a:r>
            <a:r>
              <a:rPr lang="en-US" altLang="zh-CN" sz="2667" b="1" dirty="0">
                <a:solidFill>
                  <a:srgbClr val="AD84C6"/>
                </a:solidFill>
                <a:cs typeface="+mn-ea"/>
                <a:sym typeface="+mn-lt"/>
              </a:rPr>
              <a:t>+</a:t>
            </a:r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白色皮块</a:t>
            </a:r>
            <a:r>
              <a:rPr lang="en-US" altLang="zh-CN" sz="2667" b="1" dirty="0">
                <a:solidFill>
                  <a:srgbClr val="AD84C6"/>
                </a:solidFill>
                <a:cs typeface="+mn-ea"/>
                <a:sym typeface="+mn-lt"/>
              </a:rPr>
              <a:t>=32</a:t>
            </a:r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个皮块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296AF6DF-3B9F-4C23-AF9D-F835D4ECC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5573" y="3312639"/>
            <a:ext cx="13388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x+5x=32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3D024365-0B44-4ED9-837B-AEB3E65FE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473" y="3924192"/>
            <a:ext cx="18453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，得</a:t>
            </a: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885200EF-CA04-4BB8-B05C-E1C81AD54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986" y="3877239"/>
            <a:ext cx="9044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8x=32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39D076A8-EA18-4667-873A-4DB54F648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321" y="4410719"/>
            <a:ext cx="619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x=4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6997C9C7-3A18-4DD4-B549-152F63CFD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77" y="4520356"/>
            <a:ext cx="17363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，得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37947555-D4FD-4955-8DFE-EEC7DE557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700" y="5747571"/>
            <a:ext cx="6596678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答：黑色皮块有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12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个，白色皮块有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20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个。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C4F82501-8549-48B2-AE7E-8B0CB2A5B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986" y="5063788"/>
            <a:ext cx="9044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3x=12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8D8BEB19-BCA8-4450-8D94-02B66B5B0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3365" y="5063788"/>
            <a:ext cx="9044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5x=20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0B49AB5B-8243-4A24-B530-E77E3D07D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695" y="5116521"/>
            <a:ext cx="6591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所以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DA6A1C10-A350-4904-98C2-87B5A8F2D3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7601" y="2278025"/>
            <a:ext cx="3864299" cy="3864299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2BBD7CB8-33F5-4875-B6F8-971EC459ECA8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269149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3" grpId="0"/>
      <p:bldP spid="15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44B00E15-5AC0-41A6-9126-9FDD27BC42C0}"/>
              </a:ext>
            </a:extLst>
          </p:cNvPr>
          <p:cNvSpPr txBox="1"/>
          <p:nvPr/>
        </p:nvSpPr>
        <p:spPr>
          <a:xfrm>
            <a:off x="793057" y="1381061"/>
            <a:ext cx="10332143" cy="12351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zh-CN" altLang="en-US" sz="2000" b="1" dirty="0">
                <a:cs typeface="+mn-ea"/>
                <a:sym typeface="+mn-lt"/>
              </a:rPr>
              <a:t>   太阳下山晚霞红，我把鸭子赶回笼；一半在外闹哄哄，一半的一半进笼中；剩下十五围着我，请算多少帮我忙。你能列出方程来解决这个问题吗？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479D193-49B1-4088-8842-072E686877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32332264"/>
              </p:ext>
            </p:extLst>
          </p:nvPr>
        </p:nvGraphicFramePr>
        <p:xfrm>
          <a:off x="2422525" y="3587750"/>
          <a:ext cx="41290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78865" imgH="393700" progId="Equation.DSMT4">
                  <p:embed/>
                </p:oleObj>
              </mc:Choice>
              <mc:Fallback>
                <p:oleObj r:id="rId4" imgW="1078865" imgH="3937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479D193-49B1-4088-8842-072E68687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2525" y="3587750"/>
                        <a:ext cx="4129088" cy="1231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">
            <a:extLst>
              <a:ext uri="{FF2B5EF4-FFF2-40B4-BE49-F238E27FC236}">
                <a16:creationId xmlns:a16="http://schemas.microsoft.com/office/drawing/2014/main" id="{09215C58-6E5F-4BA2-8C6D-40F22D586DF4}"/>
              </a:ext>
            </a:extLst>
          </p:cNvPr>
          <p:cNvSpPr txBox="1"/>
          <p:nvPr/>
        </p:nvSpPr>
        <p:spPr>
          <a:xfrm>
            <a:off x="793057" y="2838661"/>
            <a:ext cx="4285147" cy="7489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zh-CN" altLang="en-US" sz="4267" dirty="0">
                <a:cs typeface="+mn-ea"/>
                <a:sym typeface="+mn-lt"/>
              </a:rPr>
              <a:t>解：设有鸭子</a:t>
            </a:r>
            <a:r>
              <a:rPr lang="en-US" altLang="zh-CN" sz="4267" dirty="0">
                <a:cs typeface="+mn-ea"/>
                <a:sym typeface="+mn-lt"/>
              </a:rPr>
              <a:t>x</a:t>
            </a:r>
            <a:r>
              <a:rPr lang="zh-CN" altLang="en-US" sz="4267" dirty="0">
                <a:cs typeface="+mn-ea"/>
                <a:sym typeface="+mn-lt"/>
              </a:rPr>
              <a:t>只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07BDAD03-41C3-404B-A30F-764E45836A55}"/>
                  </a:ext>
                </a:extLst>
              </p:cNvPr>
              <p:cNvSpPr txBox="1"/>
              <p:nvPr/>
            </p:nvSpPr>
            <p:spPr>
              <a:xfrm>
                <a:off x="2422525" y="5146739"/>
                <a:ext cx="2135172" cy="79507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60</m:t>
                      </m:r>
                    </m:oMath>
                  </m:oMathPara>
                </a14:m>
                <a:endParaRPr lang="zh-CN" altLang="en-US" sz="4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07BDAD03-41C3-404B-A30F-764E45836A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525" y="5146739"/>
                <a:ext cx="2135172" cy="7950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44AC4937-7F50-4FAF-8BC7-0D8BC651C193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探索提高</a:t>
            </a:r>
          </a:p>
        </p:txBody>
      </p:sp>
    </p:spTree>
    <p:extLst>
      <p:ext uri="{BB962C8B-B14F-4D97-AF65-F5344CB8AC3E}">
        <p14:creationId xmlns:p14="http://schemas.microsoft.com/office/powerpoint/2010/main" val="335436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9BD3686-3841-42C6-A86A-484AE1A8B30A}"/>
              </a:ext>
            </a:extLst>
          </p:cNvPr>
          <p:cNvSpPr/>
          <p:nvPr/>
        </p:nvSpPr>
        <p:spPr>
          <a:xfrm>
            <a:off x="-145144" y="1283525"/>
            <a:ext cx="12482288" cy="4290951"/>
          </a:xfrm>
          <a:custGeom>
            <a:avLst/>
            <a:gdLst>
              <a:gd name="connsiteX0" fmla="*/ 0 w 12192001"/>
              <a:gd name="connsiteY0" fmla="*/ 0 h 4290951"/>
              <a:gd name="connsiteX1" fmla="*/ 3314701 w 12192001"/>
              <a:gd name="connsiteY1" fmla="*/ 0 h 4290951"/>
              <a:gd name="connsiteX2" fmla="*/ 3322158 w 12192001"/>
              <a:gd name="connsiteY2" fmla="*/ 0 h 4290951"/>
              <a:gd name="connsiteX3" fmla="*/ 7082971 w 12192001"/>
              <a:gd name="connsiteY3" fmla="*/ 0 h 4290951"/>
              <a:gd name="connsiteX4" fmla="*/ 12192001 w 12192001"/>
              <a:gd name="connsiteY4" fmla="*/ 0 h 4290951"/>
              <a:gd name="connsiteX5" fmla="*/ 12192001 w 12192001"/>
              <a:gd name="connsiteY5" fmla="*/ 4290951 h 4290951"/>
              <a:gd name="connsiteX6" fmla="*/ 7082971 w 12192001"/>
              <a:gd name="connsiteY6" fmla="*/ 4290951 h 4290951"/>
              <a:gd name="connsiteX7" fmla="*/ 3322158 w 12192001"/>
              <a:gd name="connsiteY7" fmla="*/ 4290951 h 4290951"/>
              <a:gd name="connsiteX8" fmla="*/ 3314701 w 12192001"/>
              <a:gd name="connsiteY8" fmla="*/ 4290951 h 4290951"/>
              <a:gd name="connsiteX9" fmla="*/ 0 w 12192001"/>
              <a:gd name="connsiteY9" fmla="*/ 4290951 h 42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290951">
                <a:moveTo>
                  <a:pt x="0" y="0"/>
                </a:moveTo>
                <a:lnTo>
                  <a:pt x="3314701" y="0"/>
                </a:lnTo>
                <a:lnTo>
                  <a:pt x="3322158" y="0"/>
                </a:lnTo>
                <a:lnTo>
                  <a:pt x="7082971" y="0"/>
                </a:lnTo>
                <a:lnTo>
                  <a:pt x="12192001" y="0"/>
                </a:lnTo>
                <a:lnTo>
                  <a:pt x="12192001" y="4290951"/>
                </a:lnTo>
                <a:lnTo>
                  <a:pt x="7082971" y="4290951"/>
                </a:lnTo>
                <a:lnTo>
                  <a:pt x="3322158" y="4290951"/>
                </a:lnTo>
                <a:lnTo>
                  <a:pt x="3314701" y="4290951"/>
                </a:lnTo>
                <a:lnTo>
                  <a:pt x="0" y="4290951"/>
                </a:lnTo>
                <a:close/>
              </a:path>
            </a:pathLst>
          </a:custGeom>
          <a:solidFill>
            <a:schemeClr val="bg1"/>
          </a:solidFill>
          <a:ln w="1363" cap="flat">
            <a:noFill/>
            <a:prstDash val="solid"/>
            <a:miter/>
          </a:ln>
          <a:effectLst>
            <a:outerShdw blurRad="127000" algn="ctr" rotWithShape="0">
              <a:prstClr val="black">
                <a:alpha val="2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4ECCFF5E-BE1B-4F7C-B071-E4D1EDEF51D6}"/>
              </a:ext>
            </a:extLst>
          </p:cNvPr>
          <p:cNvSpPr/>
          <p:nvPr/>
        </p:nvSpPr>
        <p:spPr>
          <a:xfrm>
            <a:off x="515938" y="621475"/>
            <a:ext cx="4617936" cy="5615053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B20E1669-DAE2-4FBF-94B1-9D1AFABFB3E9}"/>
              </a:ext>
            </a:extLst>
          </p:cNvPr>
          <p:cNvSpPr>
            <a:spLocks/>
          </p:cNvSpPr>
          <p:nvPr/>
        </p:nvSpPr>
        <p:spPr bwMode="auto">
          <a:xfrm rot="16200000">
            <a:off x="6781756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5216AA5-6C4C-479F-B087-2C7BF91BBB50}"/>
              </a:ext>
            </a:extLst>
          </p:cNvPr>
          <p:cNvSpPr>
            <a:spLocks/>
          </p:cNvSpPr>
          <p:nvPr/>
        </p:nvSpPr>
        <p:spPr bwMode="auto">
          <a:xfrm rot="16200000">
            <a:off x="8129514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F24A6447-4307-4EE8-A92E-E62FA7EC5CE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4" r="25704"/>
          <a:stretch/>
        </p:blipFill>
        <p:spPr>
          <a:xfrm>
            <a:off x="1390121" y="1496487"/>
            <a:ext cx="3864050" cy="3864052"/>
          </a:xfr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A2EED6A-FB26-4922-91A9-935B976D830E}"/>
              </a:ext>
            </a:extLst>
          </p:cNvPr>
          <p:cNvGrpSpPr/>
          <p:nvPr/>
        </p:nvGrpSpPr>
        <p:grpSpPr>
          <a:xfrm>
            <a:off x="6241258" y="2573850"/>
            <a:ext cx="5130323" cy="1425543"/>
            <a:chOff x="1571361" y="2735515"/>
            <a:chExt cx="5130323" cy="1425543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8C068FA-F1FA-4CF3-95FA-BDFAD2A100F5}"/>
                </a:ext>
              </a:extLst>
            </p:cNvPr>
            <p:cNvSpPr/>
            <p:nvPr/>
          </p:nvSpPr>
          <p:spPr bwMode="auto">
            <a:xfrm>
              <a:off x="1602934" y="2735515"/>
              <a:ext cx="509874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仔细聆听</a:t>
              </a:r>
              <a:endParaRPr lang="en-US" altLang="zh-CN" sz="4000" b="1" kern="100" dirty="0">
                <a:cs typeface="+mn-ea"/>
                <a:sym typeface="+mn-lt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23C53C2-D81B-4F5A-BD61-1A29B2C4514F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DD42553-1183-4D92-84EE-AF6C3705322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1936D242-D1DC-4E97-B890-830C68BE8E21}"/>
              </a:ext>
            </a:extLst>
          </p:cNvPr>
          <p:cNvSpPr/>
          <p:nvPr/>
        </p:nvSpPr>
        <p:spPr bwMode="auto">
          <a:xfrm>
            <a:off x="6241258" y="1857386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B24C4-BADA-4834-9C3D-FFBB50C845ED}"/>
              </a:ext>
            </a:extLst>
          </p:cNvPr>
          <p:cNvSpPr txBox="1"/>
          <p:nvPr/>
        </p:nvSpPr>
        <p:spPr>
          <a:xfrm>
            <a:off x="6241258" y="3936377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78D8D6A-C6E2-4CAF-B96D-F47B62A4E73B}"/>
              </a:ext>
            </a:extLst>
          </p:cNvPr>
          <p:cNvSpPr/>
          <p:nvPr/>
        </p:nvSpPr>
        <p:spPr>
          <a:xfrm>
            <a:off x="6241258" y="3505304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合并同类项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BAA174-4564-48A0-9EAE-13EB1B31CA3D}"/>
              </a:ext>
            </a:extLst>
          </p:cNvPr>
          <p:cNvSpPr txBox="1"/>
          <p:nvPr/>
        </p:nvSpPr>
        <p:spPr>
          <a:xfrm>
            <a:off x="6356400" y="4635324"/>
            <a:ext cx="8899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90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9E103C5-CAF4-4D0F-BE36-28F1FA70B51B}"/>
              </a:ext>
            </a:extLst>
          </p:cNvPr>
          <p:cNvSpPr txBox="1"/>
          <p:nvPr/>
        </p:nvSpPr>
        <p:spPr>
          <a:xfrm>
            <a:off x="7704158" y="4635324"/>
            <a:ext cx="1073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90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900" dirty="0">
                <a:solidFill>
                  <a:schemeClr val="bg1"/>
                </a:solidFill>
                <a:cs typeface="+mn-ea"/>
                <a:sym typeface="+mn-lt"/>
              </a:rPr>
              <a:t>20XX.4.4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737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0EEE280-ECB5-46B4-8FA1-D94046208B76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39F437D-0EC7-4227-B012-72E55AE8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1790869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D84C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C4F954A-62EC-41D5-8362-7B90A48F2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2625576"/>
            <a:ext cx="10348517" cy="101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进一步熟悉利用等式的性质解一元一次方程的基本技能。 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. 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在解方程的过程中分析、归纳出合并同类项法则，并能运用这一法则解方程。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65A7E2AA-307F-4BC5-825F-BC142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4002996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D84C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3A8790AC-7EF7-408C-B8C4-E2B84F349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4837703"/>
            <a:ext cx="10045282" cy="1120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2000" dirty="0">
                <a:cs typeface="+mn-ea"/>
                <a:sym typeface="+mn-lt"/>
              </a:rPr>
              <a:t>掌握用合并同类项解一元一次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难点：灵活用合并同类项解一元一次方程。</a:t>
            </a:r>
          </a:p>
        </p:txBody>
      </p:sp>
    </p:spTree>
    <p:extLst>
      <p:ext uri="{BB962C8B-B14F-4D97-AF65-F5344CB8AC3E}">
        <p14:creationId xmlns:p14="http://schemas.microsoft.com/office/powerpoint/2010/main" val="138378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163F67DE-A10B-4098-A022-93C4B8AA5BD9}"/>
                  </a:ext>
                </a:extLst>
              </p:cNvPr>
              <p:cNvSpPr txBox="1"/>
              <p:nvPr/>
            </p:nvSpPr>
            <p:spPr>
              <a:xfrm>
                <a:off x="6000953" y="646578"/>
                <a:ext cx="7570292" cy="346752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例：将下列各式合并同类项</a:t>
                </a:r>
                <a:br>
                  <a:rPr lang="zh-CN" altLang="en-US" sz="28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</m:oMath>
                  </m:oMathPara>
                </a14:m>
                <a:endParaRPr lang="en-US" altLang="zh-CN" sz="2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d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e>
                      </m:d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𝟔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</m:oMath>
                  </m:oMathPara>
                </a14:m>
                <a:endParaRPr lang="en-US" altLang="zh-CN" sz="2800" b="1" dirty="0">
                  <a:solidFill>
                    <a:srgbClr val="000000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𝟓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</m:oMath>
                  </m:oMathPara>
                </a14:m>
                <a:endParaRPr lang="en-US" altLang="zh-CN" sz="28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)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𝒙</m:t>
                          </m:r>
                        </m:e>
                        <m:sup>
                          <m:r>
                            <a:rPr lang="zh-CN" altLang="en-US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sup>
                      </m:sSup>
                      <m:r>
                        <a:rPr lang="zh-CN" altLang="en-US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𝒚</m:t>
                      </m:r>
                    </m:oMath>
                  </m:oMathPara>
                </a14:m>
                <a:endParaRPr lang="zh-CN" altLang="en-US" sz="20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endParaRPr lang="zh-CN" altLang="en-US" sz="16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endParaRPr lang="zh-CN" altLang="en-US" sz="16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endParaRPr lang="zh-CN" altLang="en-US" sz="16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Object 2">
                <a:extLst>
                  <a:ext uri="{FF2B5EF4-FFF2-40B4-BE49-F238E27FC236}">
                    <a16:creationId xmlns:a16="http://schemas.microsoft.com/office/drawing/2014/main" id="{163F67DE-A10B-4098-A022-93C4B8AA5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953" y="646578"/>
                <a:ext cx="7570292" cy="3467527"/>
              </a:xfrm>
              <a:prstGeom prst="rect">
                <a:avLst/>
              </a:prstGeom>
              <a:blipFill>
                <a:blip r:embed="rId2"/>
                <a:stretch>
                  <a:fillRect l="-805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6">
            <a:extLst>
              <a:ext uri="{FF2B5EF4-FFF2-40B4-BE49-F238E27FC236}">
                <a16:creationId xmlns:a16="http://schemas.microsoft.com/office/drawing/2014/main" id="{8C1D18A0-5828-4D54-8074-09F480A9896E}"/>
              </a:ext>
            </a:extLst>
          </p:cNvPr>
          <p:cNvGrpSpPr/>
          <p:nvPr/>
        </p:nvGrpSpPr>
        <p:grpSpPr>
          <a:xfrm>
            <a:off x="824795" y="4055357"/>
            <a:ext cx="6651506" cy="865717"/>
            <a:chOff x="91" y="2205"/>
            <a:chExt cx="3063" cy="409"/>
          </a:xfrm>
        </p:grpSpPr>
        <p:sp>
          <p:nvSpPr>
            <p:cNvPr id="21" name="Text Box 7">
              <a:extLst>
                <a:ext uri="{FF2B5EF4-FFF2-40B4-BE49-F238E27FC236}">
                  <a16:creationId xmlns:a16="http://schemas.microsoft.com/office/drawing/2014/main" id="{33B9F0D4-42C2-40BD-B0F3-9CD4397262B7}"/>
                </a:ext>
              </a:extLst>
            </p:cNvPr>
            <p:cNvSpPr txBox="1"/>
            <p:nvPr/>
          </p:nvSpPr>
          <p:spPr>
            <a:xfrm>
              <a:off x="91" y="2205"/>
              <a:ext cx="1111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zh-CN" altLang="en-US" sz="2400" b="1" dirty="0">
                  <a:cs typeface="+mn-ea"/>
                  <a:sym typeface="+mn-lt"/>
                </a:rPr>
                <a:t>解：（</a:t>
              </a:r>
              <a:r>
                <a:rPr lang="en-US" altLang="zh-CN" sz="2400" b="1" dirty="0">
                  <a:cs typeface="+mn-ea"/>
                  <a:sym typeface="+mn-lt"/>
                </a:rPr>
                <a:t>1</a:t>
              </a:r>
              <a:r>
                <a:rPr lang="zh-CN" altLang="en-US" sz="24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8">
                  <a:extLst>
                    <a:ext uri="{FF2B5EF4-FFF2-40B4-BE49-F238E27FC236}">
                      <a16:creationId xmlns:a16="http://schemas.microsoft.com/office/drawing/2014/main" id="{586AADF7-5DE0-49BD-8084-28740EBA0DDF}"/>
                    </a:ext>
                  </a:extLst>
                </p:cNvPr>
                <p:cNvSpPr txBox="1"/>
                <p:nvPr/>
              </p:nvSpPr>
              <p:spPr>
                <a:xfrm>
                  <a:off x="795" y="2205"/>
                  <a:ext cx="2359" cy="409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4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3−4)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−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2" name="Object 8">
                  <a:extLst>
                    <a:ext uri="{FF2B5EF4-FFF2-40B4-BE49-F238E27FC236}">
                      <a16:creationId xmlns:a16="http://schemas.microsoft.com/office/drawing/2014/main" id="{586AADF7-5DE0-49BD-8084-28740EBA0D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" y="2205"/>
                  <a:ext cx="2359" cy="409"/>
                </a:xfrm>
                <a:prstGeom prst="rect">
                  <a:avLst/>
                </a:prstGeom>
                <a:blipFill>
                  <a:blip r:embed="rId3"/>
                  <a:stretch>
                    <a:fillRect l="-238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9">
            <a:extLst>
              <a:ext uri="{FF2B5EF4-FFF2-40B4-BE49-F238E27FC236}">
                <a16:creationId xmlns:a16="http://schemas.microsoft.com/office/drawing/2014/main" id="{BBE09AD5-6CCA-481B-85EA-23BE974EDC68}"/>
              </a:ext>
            </a:extLst>
          </p:cNvPr>
          <p:cNvGrpSpPr/>
          <p:nvPr/>
        </p:nvGrpSpPr>
        <p:grpSpPr>
          <a:xfrm>
            <a:off x="1429804" y="4607462"/>
            <a:ext cx="6491816" cy="768349"/>
            <a:chOff x="521" y="2699"/>
            <a:chExt cx="3067" cy="363"/>
          </a:xfrm>
        </p:grpSpPr>
        <p:sp>
          <p:nvSpPr>
            <p:cNvPr id="24" name="Text Box 10">
              <a:extLst>
                <a:ext uri="{FF2B5EF4-FFF2-40B4-BE49-F238E27FC236}">
                  <a16:creationId xmlns:a16="http://schemas.microsoft.com/office/drawing/2014/main" id="{E27A72E6-C590-48BD-9E87-282C3C248D92}"/>
                </a:ext>
              </a:extLst>
            </p:cNvPr>
            <p:cNvSpPr txBox="1"/>
            <p:nvPr/>
          </p:nvSpPr>
          <p:spPr>
            <a:xfrm>
              <a:off x="521" y="2704"/>
              <a:ext cx="810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zh-CN" altLang="en-US" sz="2400" b="1" dirty="0"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cs typeface="+mn-ea"/>
                  <a:sym typeface="+mn-lt"/>
                </a:rPr>
                <a:t>2</a:t>
              </a:r>
              <a:r>
                <a:rPr lang="zh-CN" altLang="en-US" sz="24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Object 11">
                  <a:extLst>
                    <a:ext uri="{FF2B5EF4-FFF2-40B4-BE49-F238E27FC236}">
                      <a16:creationId xmlns:a16="http://schemas.microsoft.com/office/drawing/2014/main" id="{3FB8C614-BE44-462B-9C32-CB43ABF43767}"/>
                    </a:ext>
                  </a:extLst>
                </p:cNvPr>
                <p:cNvSpPr txBox="1"/>
                <p:nvPr/>
              </p:nvSpPr>
              <p:spPr>
                <a:xfrm>
                  <a:off x="957" y="2699"/>
                  <a:ext cx="2631" cy="363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3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6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−3+6)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3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5" name="Object 11">
                  <a:extLst>
                    <a:ext uri="{FF2B5EF4-FFF2-40B4-BE49-F238E27FC236}">
                      <a16:creationId xmlns:a16="http://schemas.microsoft.com/office/drawing/2014/main" id="{3FB8C614-BE44-462B-9C32-CB43ABF437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" y="2699"/>
                  <a:ext cx="2631" cy="3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12">
            <a:extLst>
              <a:ext uri="{FF2B5EF4-FFF2-40B4-BE49-F238E27FC236}">
                <a16:creationId xmlns:a16="http://schemas.microsoft.com/office/drawing/2014/main" id="{FA151ABE-294D-4910-9F34-558371614C8C}"/>
              </a:ext>
            </a:extLst>
          </p:cNvPr>
          <p:cNvGrpSpPr/>
          <p:nvPr/>
        </p:nvGrpSpPr>
        <p:grpSpPr>
          <a:xfrm>
            <a:off x="1429804" y="5088805"/>
            <a:ext cx="8509000" cy="768351"/>
            <a:chOff x="521" y="3054"/>
            <a:chExt cx="4020" cy="363"/>
          </a:xfrm>
        </p:grpSpPr>
        <p:sp>
          <p:nvSpPr>
            <p:cNvPr id="27" name="Text Box 13">
              <a:extLst>
                <a:ext uri="{FF2B5EF4-FFF2-40B4-BE49-F238E27FC236}">
                  <a16:creationId xmlns:a16="http://schemas.microsoft.com/office/drawing/2014/main" id="{365DCBEF-1B54-45F3-B8D3-AD827B5D53FC}"/>
                </a:ext>
              </a:extLst>
            </p:cNvPr>
            <p:cNvSpPr txBox="1"/>
            <p:nvPr/>
          </p:nvSpPr>
          <p:spPr>
            <a:xfrm>
              <a:off x="521" y="3067"/>
              <a:ext cx="771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zh-CN" altLang="en-US" sz="2400" b="1" dirty="0"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cs typeface="+mn-ea"/>
                  <a:sym typeface="+mn-lt"/>
                </a:rPr>
                <a:t>3</a:t>
              </a:r>
              <a:r>
                <a:rPr lang="zh-CN" altLang="en-US" sz="2400" b="1" dirty="0">
                  <a:cs typeface="+mn-ea"/>
                  <a:sym typeface="+mn-lt"/>
                </a:rPr>
                <a:t>）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14">
                  <a:extLst>
                    <a:ext uri="{FF2B5EF4-FFF2-40B4-BE49-F238E27FC236}">
                      <a16:creationId xmlns:a16="http://schemas.microsoft.com/office/drawing/2014/main" id="{0241A472-E5E5-42D6-A98A-9D6807C6D9A6}"/>
                    </a:ext>
                  </a:extLst>
                </p:cNvPr>
                <p:cNvSpPr txBox="1"/>
                <p:nvPr/>
              </p:nvSpPr>
              <p:spPr>
                <a:xfrm>
                  <a:off x="957" y="3054"/>
                  <a:ext cx="3584" cy="363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5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3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1+5−3)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3</m:t>
                        </m:r>
                        <m:r>
                          <a:rPr lang="zh-CN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28" name="Object 14">
                  <a:extLst>
                    <a:ext uri="{FF2B5EF4-FFF2-40B4-BE49-F238E27FC236}">
                      <a16:creationId xmlns:a16="http://schemas.microsoft.com/office/drawing/2014/main" id="{0241A472-E5E5-42D6-A98A-9D6807C6D9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7" y="3054"/>
                  <a:ext cx="3584" cy="363"/>
                </a:xfrm>
                <a:prstGeom prst="rect">
                  <a:avLst/>
                </a:prstGeom>
                <a:blipFill>
                  <a:blip r:embed="rId5"/>
                  <a:stretch>
                    <a:fillRect l="-241"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" name="Group 15">
            <a:extLst>
              <a:ext uri="{FF2B5EF4-FFF2-40B4-BE49-F238E27FC236}">
                <a16:creationId xmlns:a16="http://schemas.microsoft.com/office/drawing/2014/main" id="{BEE26C44-1FB5-4E71-8C32-9695ACA08211}"/>
              </a:ext>
            </a:extLst>
          </p:cNvPr>
          <p:cNvGrpSpPr/>
          <p:nvPr/>
        </p:nvGrpSpPr>
        <p:grpSpPr>
          <a:xfrm>
            <a:off x="1356340" y="5571009"/>
            <a:ext cx="10407651" cy="1344084"/>
            <a:chOff x="476" y="3500"/>
            <a:chExt cx="4917" cy="6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16">
                  <a:extLst>
                    <a:ext uri="{FF2B5EF4-FFF2-40B4-BE49-F238E27FC236}">
                      <a16:creationId xmlns:a16="http://schemas.microsoft.com/office/drawing/2014/main" id="{23CFA034-B93F-4DCC-B5E7-9D2D02399C51}"/>
                    </a:ext>
                  </a:extLst>
                </p:cNvPr>
                <p:cNvSpPr txBox="1"/>
                <p:nvPr/>
              </p:nvSpPr>
              <p:spPr>
                <a:xfrm>
                  <a:off x="947" y="3500"/>
                  <a:ext cx="4446" cy="635"/>
                </a:xfrm>
                <a:prstGeom prst="rect">
                  <a:avLst/>
                </a:prstGeom>
                <a:noFill/>
                <a:ln w="38100">
                  <a:noFill/>
                  <a:miter/>
                </a:ln>
              </p:spPr>
              <p:txBody>
                <a:bodyPr>
                  <a:normAutofit/>
                </a:bodyPr>
                <a:lstStyle/>
                <a:p>
                  <a:pPr defTabSz="914377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zh-CN" alt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(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+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3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−</m:t>
                        </m:r>
                        <m:f>
                          <m:f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fPr>
                          <m:num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)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=</m:t>
                        </m:r>
                        <m:sSup>
                          <m:sSupPr>
                            <m:ctrlP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zh-CN" altLang="en-US" sz="2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+mn-ea"/>
                                    <a:sym typeface="+mn-lt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𝑥</m:t>
                            </m:r>
                          </m:e>
                          <m:sup>
                            <m:r>
                              <a:rPr lang="zh-CN" alt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+mn-ea"/>
                                <a:sym typeface="+mn-lt"/>
                              </a:rPr>
                              <m:t>2</m:t>
                            </m:r>
                          </m:sup>
                        </m:sSup>
                        <m:r>
                          <a:rPr lang="zh-CN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oMath>
                    </m:oMathPara>
                  </a14:m>
                  <a:endPara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30" name="Object 16">
                  <a:extLst>
                    <a:ext uri="{FF2B5EF4-FFF2-40B4-BE49-F238E27FC236}">
                      <a16:creationId xmlns:a16="http://schemas.microsoft.com/office/drawing/2014/main" id="{23CFA034-B93F-4DCC-B5E7-9D2D02399C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7" y="3500"/>
                  <a:ext cx="4446" cy="6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38100">
                  <a:noFill/>
                  <a:miter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 Box 17">
              <a:extLst>
                <a:ext uri="{FF2B5EF4-FFF2-40B4-BE49-F238E27FC236}">
                  <a16:creationId xmlns:a16="http://schemas.microsoft.com/office/drawing/2014/main" id="{527A7118-D332-4C2A-91EB-9B95A694D0D8}"/>
                </a:ext>
              </a:extLst>
            </p:cNvPr>
            <p:cNvSpPr txBox="1"/>
            <p:nvPr/>
          </p:nvSpPr>
          <p:spPr>
            <a:xfrm>
              <a:off x="476" y="3566"/>
              <a:ext cx="681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lang="zh-CN" altLang="en-US" sz="2400" b="1" dirty="0">
                  <a:cs typeface="+mn-ea"/>
                  <a:sym typeface="+mn-lt"/>
                </a:rPr>
                <a:t>（</a:t>
              </a:r>
              <a:r>
                <a:rPr lang="en-US" altLang="zh-CN" sz="2400" b="1" dirty="0">
                  <a:cs typeface="+mn-ea"/>
                  <a:sym typeface="+mn-lt"/>
                </a:rPr>
                <a:t>4</a:t>
              </a:r>
              <a:r>
                <a:rPr lang="zh-CN" altLang="en-US" sz="2400" b="1" dirty="0">
                  <a:cs typeface="+mn-ea"/>
                  <a:sym typeface="+mn-lt"/>
                </a:rPr>
                <a:t>）</a:t>
              </a:r>
            </a:p>
          </p:txBody>
        </p:sp>
      </p:grpSp>
      <p:sp>
        <p:nvSpPr>
          <p:cNvPr id="40" name="Text Box 16">
            <a:extLst>
              <a:ext uri="{FF2B5EF4-FFF2-40B4-BE49-F238E27FC236}">
                <a16:creationId xmlns:a16="http://schemas.microsoft.com/office/drawing/2014/main" id="{9ACC2015-83DE-4F82-9D3D-C5651ACCA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767" y="1622008"/>
            <a:ext cx="2017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同类项</a:t>
            </a:r>
          </a:p>
        </p:txBody>
      </p:sp>
      <p:sp>
        <p:nvSpPr>
          <p:cNvPr id="41" name="AutoShape 17">
            <a:extLst>
              <a:ext uri="{FF2B5EF4-FFF2-40B4-BE49-F238E27FC236}">
                <a16:creationId xmlns:a16="http://schemas.microsoft.com/office/drawing/2014/main" id="{C6D3C688-49DF-412E-A50A-A4FCAF5C346D}"/>
              </a:ext>
            </a:extLst>
          </p:cNvPr>
          <p:cNvSpPr>
            <a:spLocks/>
          </p:cNvSpPr>
          <p:nvPr/>
        </p:nvSpPr>
        <p:spPr bwMode="auto">
          <a:xfrm>
            <a:off x="2105295" y="1417073"/>
            <a:ext cx="95251" cy="917564"/>
          </a:xfrm>
          <a:prstGeom prst="leftBrace">
            <a:avLst>
              <a:gd name="adj1" fmla="val 5463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377"/>
            <a:endParaRPr lang="zh-CN" altLang="zh-CN" sz="1400" b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2" name="Text Box 18">
            <a:extLst>
              <a:ext uri="{FF2B5EF4-FFF2-40B4-BE49-F238E27FC236}">
                <a16:creationId xmlns:a16="http://schemas.microsoft.com/office/drawing/2014/main" id="{5F1127F6-2BC2-45B2-A1C5-AF8FC2347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45" y="1279294"/>
            <a:ext cx="3071283" cy="42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133" b="1" dirty="0">
                <a:solidFill>
                  <a:prstClr val="black"/>
                </a:solidFill>
                <a:cs typeface="+mn-ea"/>
                <a:sym typeface="+mn-lt"/>
              </a:rPr>
              <a:t>所含字母相同</a:t>
            </a:r>
          </a:p>
        </p:txBody>
      </p:sp>
      <p:sp>
        <p:nvSpPr>
          <p:cNvPr id="43" name="Text Box 19">
            <a:extLst>
              <a:ext uri="{FF2B5EF4-FFF2-40B4-BE49-F238E27FC236}">
                <a16:creationId xmlns:a16="http://schemas.microsoft.com/office/drawing/2014/main" id="{75F61800-8384-4985-912B-5BFAB4A94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0546" y="1993325"/>
            <a:ext cx="4705349" cy="42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133" b="1" dirty="0">
                <a:solidFill>
                  <a:prstClr val="black"/>
                </a:solidFill>
                <a:cs typeface="+mn-ea"/>
                <a:sym typeface="+mn-lt"/>
              </a:rPr>
              <a:t>相同字母的指数也相同</a:t>
            </a:r>
          </a:p>
        </p:txBody>
      </p:sp>
      <p:sp>
        <p:nvSpPr>
          <p:cNvPr id="44" name="Text Box 20">
            <a:extLst>
              <a:ext uri="{FF2B5EF4-FFF2-40B4-BE49-F238E27FC236}">
                <a16:creationId xmlns:a16="http://schemas.microsoft.com/office/drawing/2014/main" id="{51F570FF-713A-4DCD-9DE6-2B4E3099E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767" y="3028480"/>
            <a:ext cx="29781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45" name="AutoShape 21">
            <a:extLst>
              <a:ext uri="{FF2B5EF4-FFF2-40B4-BE49-F238E27FC236}">
                <a16:creationId xmlns:a16="http://schemas.microsoft.com/office/drawing/2014/main" id="{46E2E514-8239-41A8-BA12-50EF57F297F3}"/>
              </a:ext>
            </a:extLst>
          </p:cNvPr>
          <p:cNvSpPr>
            <a:spLocks/>
          </p:cNvSpPr>
          <p:nvPr/>
        </p:nvSpPr>
        <p:spPr bwMode="auto">
          <a:xfrm>
            <a:off x="2690145" y="2885013"/>
            <a:ext cx="194735" cy="788799"/>
          </a:xfrm>
          <a:prstGeom prst="leftBrace">
            <a:avLst>
              <a:gd name="adj1" fmla="val 498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377"/>
            <a:endParaRPr lang="zh-CN" altLang="zh-CN" sz="1400" b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02BA57C7-F9E7-4482-AD11-8AC9FAC4D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4879" y="3352983"/>
            <a:ext cx="3071283" cy="42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133" b="1" dirty="0">
                <a:cs typeface="+mn-ea"/>
                <a:sym typeface="+mn-lt"/>
              </a:rPr>
              <a:t>字母部分不变</a:t>
            </a:r>
          </a:p>
        </p:txBody>
      </p:sp>
      <p:sp>
        <p:nvSpPr>
          <p:cNvPr id="47" name="Text Box 23">
            <a:extLst>
              <a:ext uri="{FF2B5EF4-FFF2-40B4-BE49-F238E27FC236}">
                <a16:creationId xmlns:a16="http://schemas.microsoft.com/office/drawing/2014/main" id="{5BC51D42-A92C-4DC4-B273-E8BB4A186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888" y="2643270"/>
            <a:ext cx="2783416" cy="420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377"/>
            <a:r>
              <a:rPr lang="zh-CN" altLang="en-US" sz="2133" b="1" dirty="0">
                <a:solidFill>
                  <a:prstClr val="black"/>
                </a:solidFill>
                <a:cs typeface="+mn-ea"/>
                <a:sym typeface="+mn-lt"/>
              </a:rPr>
              <a:t>系数相加减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9684794F-B48B-436C-826C-032216FAF311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合并同类项知识点回顾</a:t>
            </a:r>
          </a:p>
        </p:txBody>
      </p:sp>
    </p:spTree>
    <p:extLst>
      <p:ext uri="{BB962C8B-B14F-4D97-AF65-F5344CB8AC3E}">
        <p14:creationId xmlns:p14="http://schemas.microsoft.com/office/powerpoint/2010/main" val="377129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2" grpId="0"/>
      <p:bldP spid="43" grpId="0"/>
      <p:bldP spid="46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CA2604FB-9AEC-4750-B6AD-5E5AE5028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223" y="4025713"/>
            <a:ext cx="1125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前年购买量＋去年购买量＋今年购买量＝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40</a:t>
            </a:r>
            <a:r>
              <a:rPr kumimoji="1"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台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D01DF0CA-DBA3-4F90-8085-BBEDD4A01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9747" y="4578363"/>
            <a:ext cx="67427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＋ </a:t>
            </a:r>
            <a:r>
              <a:rPr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2 </a:t>
            </a:r>
            <a:r>
              <a:rPr kumimoji="1"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＋ </a:t>
            </a:r>
            <a:r>
              <a:rPr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4 </a:t>
            </a:r>
            <a:r>
              <a:rPr kumimoji="1"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x </a:t>
            </a:r>
            <a:r>
              <a:rPr lang="zh-CN" altLang="en-US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＝</a:t>
            </a:r>
            <a:r>
              <a:rPr lang="en-US" altLang="zh-CN" sz="2400" b="1" dirty="0">
                <a:solidFill>
                  <a:srgbClr val="CC0099"/>
                </a:solidFill>
                <a:latin typeface="+mn-lt"/>
                <a:ea typeface="+mn-ea"/>
                <a:cs typeface="+mn-ea"/>
                <a:sym typeface="+mn-lt"/>
              </a:rPr>
              <a:t>140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BB2CFD15-30A2-4916-84F3-4A03DFBC0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419" y="2392263"/>
            <a:ext cx="2126395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zh-CN" altLang="en-US" sz="2667" b="1" dirty="0">
                <a:latin typeface="+mn-lt"/>
                <a:ea typeface="+mn-ea"/>
                <a:cs typeface="+mn-ea"/>
                <a:sym typeface="+mn-lt"/>
              </a:rPr>
              <a:t>分析：</a:t>
            </a: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FFECABB-CCE1-4ECF-A687-150036344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223" y="2960652"/>
            <a:ext cx="42527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/>
            <a:r>
              <a:rPr kumimoji="1"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kumimoji="1"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数量关系：</a:t>
            </a: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A6592A3E-7439-48B4-9447-3A734F98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616" y="4599171"/>
            <a:ext cx="4149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kumimoji="1"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.</a:t>
            </a:r>
            <a:r>
              <a:rPr kumimoji="1"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转化为方程：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6EF25D18-D73A-436F-9825-F81E6D0A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223" y="3451445"/>
            <a:ext cx="40447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377">
              <a:spcBef>
                <a:spcPct val="5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相等关系：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090B6F57-E735-43AE-97C0-86AFB27E4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118" y="1260670"/>
            <a:ext cx="10111139" cy="96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kumimoji="1" lang="zh-CN" altLang="en-US" sz="2000" b="1" dirty="0">
                <a:cs typeface="+mn-ea"/>
                <a:sym typeface="+mn-lt"/>
              </a:rPr>
              <a:t>问题：某校三年共购买计算机</a:t>
            </a:r>
            <a:r>
              <a:rPr kumimoji="1" lang="en-US" altLang="zh-CN" sz="2000" b="1" dirty="0">
                <a:cs typeface="+mn-ea"/>
                <a:sym typeface="+mn-lt"/>
              </a:rPr>
              <a:t>140</a:t>
            </a:r>
            <a:r>
              <a:rPr kumimoji="1" lang="zh-CN" altLang="en-US" sz="2000" b="1" dirty="0">
                <a:cs typeface="+mn-ea"/>
                <a:sym typeface="+mn-lt"/>
              </a:rPr>
              <a:t>台，去年购买数量是前年的２倍，今年购买数量又是去年的２倍．前年这个学校购买了多少台计算机？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56EF6137-1A4D-45F8-B578-F2CBD8FE6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223" y="2455628"/>
            <a:ext cx="4147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defTabSz="914377"/>
            <a:r>
              <a:rPr kumimoji="1" lang="en-US" altLang="zh-CN" sz="2000" b="1" dirty="0">
                <a:solidFill>
                  <a:prstClr val="black"/>
                </a:solidFill>
                <a:cs typeface="+mn-ea"/>
                <a:sym typeface="+mn-lt"/>
              </a:rPr>
              <a:t>1 .</a:t>
            </a:r>
            <a:r>
              <a:rPr kumimoji="1"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设未知数：</a:t>
            </a:r>
          </a:p>
        </p:txBody>
      </p:sp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67AA03AD-608E-4810-9B41-C64FBBB81E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172538"/>
              </p:ext>
            </p:extLst>
          </p:nvPr>
        </p:nvGraphicFramePr>
        <p:xfrm>
          <a:off x="4309313" y="2579500"/>
          <a:ext cx="7415373" cy="1094668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471791">
                  <a:extLst>
                    <a:ext uri="{9D8B030D-6E8A-4147-A177-3AD203B41FA5}">
                      <a16:colId xmlns:a16="http://schemas.microsoft.com/office/drawing/2014/main" val="3336216275"/>
                    </a:ext>
                  </a:extLst>
                </a:gridCol>
                <a:gridCol w="2471791">
                  <a:extLst>
                    <a:ext uri="{9D8B030D-6E8A-4147-A177-3AD203B41FA5}">
                      <a16:colId xmlns:a16="http://schemas.microsoft.com/office/drawing/2014/main" val="720003564"/>
                    </a:ext>
                  </a:extLst>
                </a:gridCol>
                <a:gridCol w="2471791">
                  <a:extLst>
                    <a:ext uri="{9D8B030D-6E8A-4147-A177-3AD203B41FA5}">
                      <a16:colId xmlns:a16="http://schemas.microsoft.com/office/drawing/2014/main" val="3477154128"/>
                    </a:ext>
                  </a:extLst>
                </a:gridCol>
              </a:tblGrid>
              <a:tr h="66794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前年购买台数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去年购买台数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今年购买台数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686568"/>
                  </a:ext>
                </a:extLst>
              </a:tr>
              <a:tr h="371082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4862835"/>
                  </a:ext>
                </a:extLst>
              </a:tr>
            </a:tbl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448CE864-83B5-4589-88B1-989D297D9409}"/>
              </a:ext>
            </a:extLst>
          </p:cNvPr>
          <p:cNvSpPr txBox="1"/>
          <p:nvPr/>
        </p:nvSpPr>
        <p:spPr>
          <a:xfrm>
            <a:off x="5390117" y="3165869"/>
            <a:ext cx="587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2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C3F9E85-225F-4A5F-A996-080D899706B0}"/>
              </a:ext>
            </a:extLst>
          </p:cNvPr>
          <p:cNvSpPr txBox="1"/>
          <p:nvPr/>
        </p:nvSpPr>
        <p:spPr>
          <a:xfrm>
            <a:off x="7709964" y="3189087"/>
            <a:ext cx="987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2x</a:t>
            </a:r>
            <a:endParaRPr lang="zh-CN" altLang="en-US" sz="2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7B7F4EF-04A3-4DFD-A19E-715CDCFA39BB}"/>
              </a:ext>
            </a:extLst>
          </p:cNvPr>
          <p:cNvSpPr txBox="1"/>
          <p:nvPr/>
        </p:nvSpPr>
        <p:spPr>
          <a:xfrm>
            <a:off x="10162160" y="3178841"/>
            <a:ext cx="987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4x</a:t>
            </a:r>
            <a:endParaRPr lang="zh-CN" altLang="en-US" sz="28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2FBA5DD0-6FDA-42B4-A35C-74823F72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9015" y="5545877"/>
            <a:ext cx="8249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defTabSz="914377"/>
            <a:r>
              <a:rPr lang="zh-CN" altLang="en-US" sz="2800" b="1" dirty="0">
                <a:cs typeface="+mn-ea"/>
                <a:sym typeface="+mn-lt"/>
              </a:rPr>
              <a:t>“各部分量的和＝总量”是一个基本的相等关系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5D9FBE-6025-410B-BDE9-5C72E4242CD4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142057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3" grpId="0"/>
      <p:bldP spid="25" grpId="0"/>
      <p:bldP spid="26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">
            <a:extLst>
              <a:ext uri="{FF2B5EF4-FFF2-40B4-BE49-F238E27FC236}">
                <a16:creationId xmlns:a16="http://schemas.microsoft.com/office/drawing/2014/main" id="{6E2CD4C7-E03C-4A95-9C4E-6FDFE5BF1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30" y="1244148"/>
            <a:ext cx="10504852" cy="965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kumimoji="1" lang="zh-CN" altLang="en-US" sz="2000" b="1" dirty="0">
                <a:cs typeface="+mn-ea"/>
                <a:sym typeface="+mn-lt"/>
              </a:rPr>
              <a:t>问题：某校三年共购买计算机</a:t>
            </a:r>
            <a:r>
              <a:rPr kumimoji="1" lang="en-US" altLang="zh-CN" sz="2000" b="1" dirty="0">
                <a:cs typeface="+mn-ea"/>
                <a:sym typeface="+mn-lt"/>
              </a:rPr>
              <a:t>140</a:t>
            </a:r>
            <a:r>
              <a:rPr kumimoji="1" lang="zh-CN" altLang="en-US" sz="2000" b="1" dirty="0">
                <a:cs typeface="+mn-ea"/>
                <a:sym typeface="+mn-lt"/>
              </a:rPr>
              <a:t>台，去年购买数量是前年的２倍，今年购买数量又是去年的２倍．前年这个学校购买了多少台计算机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E5A1C41-188E-4AAD-8AC7-75D3FEF331CB}"/>
              </a:ext>
            </a:extLst>
          </p:cNvPr>
          <p:cNvSpPr txBox="1"/>
          <p:nvPr/>
        </p:nvSpPr>
        <p:spPr>
          <a:xfrm>
            <a:off x="942441" y="2311256"/>
            <a:ext cx="5488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设前年购买电脑台数为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台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1D32008-DDFC-4D3E-B965-A700CDC87DD8}"/>
              </a:ext>
            </a:extLst>
          </p:cNvPr>
          <p:cNvSpPr txBox="1"/>
          <p:nvPr/>
        </p:nvSpPr>
        <p:spPr>
          <a:xfrm>
            <a:off x="1509496" y="3136612"/>
            <a:ext cx="2743166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x+2x+4x=140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Text Box 12">
            <a:extLst>
              <a:ext uri="{FF2B5EF4-FFF2-40B4-BE49-F238E27FC236}">
                <a16:creationId xmlns:a16="http://schemas.microsoft.com/office/drawing/2014/main" id="{B262187D-D2B8-42E8-9C24-F3DC60A64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9322" y="2441776"/>
            <a:ext cx="5336359" cy="125983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  <a:spcBef>
                <a:spcPct val="20000"/>
              </a:spcBef>
            </a:pPr>
            <a:r>
              <a:rPr lang="zh-CN" altLang="en-US" sz="2667" dirty="0">
                <a:solidFill>
                  <a:srgbClr val="AD84C6"/>
                </a:solidFill>
                <a:cs typeface="+mn-ea"/>
                <a:sym typeface="+mn-lt"/>
              </a:rPr>
              <a:t>分析：</a:t>
            </a:r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解方程，就是把方程变形为 </a:t>
            </a:r>
            <a:r>
              <a:rPr lang="en-US" altLang="zh-CN" sz="2667" dirty="0">
                <a:solidFill>
                  <a:srgbClr val="AD84C6"/>
                </a:solidFill>
                <a:cs typeface="+mn-ea"/>
                <a:sym typeface="+mn-lt"/>
              </a:rPr>
              <a:t>x = a</a:t>
            </a:r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（</a:t>
            </a:r>
            <a:r>
              <a:rPr lang="en-US" altLang="zh-CN" sz="2667" b="1" dirty="0">
                <a:solidFill>
                  <a:srgbClr val="AD84C6"/>
                </a:solidFill>
                <a:cs typeface="+mn-ea"/>
                <a:sym typeface="+mn-lt"/>
              </a:rPr>
              <a:t>a</a:t>
            </a:r>
            <a:r>
              <a:rPr lang="zh-CN" altLang="en-US" sz="2667" b="1" dirty="0">
                <a:solidFill>
                  <a:srgbClr val="AD84C6"/>
                </a:solidFill>
                <a:cs typeface="+mn-ea"/>
                <a:sym typeface="+mn-lt"/>
              </a:rPr>
              <a:t>为常数）的形式</a:t>
            </a:r>
            <a:r>
              <a:rPr lang="en-US" altLang="zh-CN" sz="2667" b="1" dirty="0">
                <a:solidFill>
                  <a:srgbClr val="AD84C6"/>
                </a:solidFill>
                <a:cs typeface="+mn-ea"/>
                <a:sym typeface="+mn-lt"/>
              </a:rPr>
              <a:t>.</a:t>
            </a: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14DE50CE-4382-48CB-A0C0-B3D877E98A64}"/>
              </a:ext>
            </a:extLst>
          </p:cNvPr>
          <p:cNvCxnSpPr/>
          <p:nvPr/>
        </p:nvCxnSpPr>
        <p:spPr>
          <a:xfrm>
            <a:off x="2902857" y="3823862"/>
            <a:ext cx="0" cy="6357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D0AE77CB-9810-410D-A124-16C20EB54E0E}"/>
              </a:ext>
            </a:extLst>
          </p:cNvPr>
          <p:cNvSpPr txBox="1"/>
          <p:nvPr/>
        </p:nvSpPr>
        <p:spPr>
          <a:xfrm>
            <a:off x="3085736" y="3918319"/>
            <a:ext cx="29173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684C3C4-C81B-4A5B-9D61-956B099B865B}"/>
              </a:ext>
            </a:extLst>
          </p:cNvPr>
          <p:cNvSpPr txBox="1"/>
          <p:nvPr/>
        </p:nvSpPr>
        <p:spPr>
          <a:xfrm>
            <a:off x="1828786" y="4431256"/>
            <a:ext cx="2104586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7x=140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3BF58EDE-5821-4D41-8CD8-02A389DE8255}"/>
              </a:ext>
            </a:extLst>
          </p:cNvPr>
          <p:cNvCxnSpPr/>
          <p:nvPr/>
        </p:nvCxnSpPr>
        <p:spPr>
          <a:xfrm>
            <a:off x="2888338" y="5046810"/>
            <a:ext cx="0" cy="63572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69C16A7-2FC3-4BCF-A12D-6F88520EB30D}"/>
              </a:ext>
            </a:extLst>
          </p:cNvPr>
          <p:cNvSpPr txBox="1"/>
          <p:nvPr/>
        </p:nvSpPr>
        <p:spPr>
          <a:xfrm>
            <a:off x="3085735" y="5149353"/>
            <a:ext cx="7271660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zh-CN" altLang="en-US" sz="1867" b="1" dirty="0">
                <a:solidFill>
                  <a:prstClr val="black"/>
                </a:solidFill>
                <a:cs typeface="+mn-ea"/>
                <a:sym typeface="+mn-lt"/>
              </a:rPr>
              <a:t>利用等式的基本性质</a:t>
            </a:r>
            <a:r>
              <a:rPr lang="en-US" altLang="zh-CN" sz="1867" b="1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867" b="1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kumimoji="1" lang="zh-CN" altLang="en-US" sz="1867" b="1" dirty="0">
                <a:solidFill>
                  <a:prstClr val="black"/>
                </a:solidFill>
                <a:cs typeface="+mn-ea"/>
                <a:sym typeface="+mn-lt"/>
              </a:rPr>
              <a:t>方程左右两边同时除以</a:t>
            </a:r>
            <a:r>
              <a:rPr kumimoji="1" lang="en-US" altLang="zh-CN" sz="1867" b="1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8005FA6-B676-4399-8F77-41139ED9FEDF}"/>
              </a:ext>
            </a:extLst>
          </p:cNvPr>
          <p:cNvSpPr txBox="1"/>
          <p:nvPr/>
        </p:nvSpPr>
        <p:spPr>
          <a:xfrm>
            <a:off x="2392899" y="5662264"/>
            <a:ext cx="1076009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x=20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37C27EC-D026-46C3-B169-FDFCCF56BF0E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179444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11" grpId="0"/>
      <p:bldP spid="12" grpId="0" animBg="1"/>
      <p:bldP spid="14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1">
            <a:extLst>
              <a:ext uri="{FF2B5EF4-FFF2-40B4-BE49-F238E27FC236}">
                <a16:creationId xmlns:a16="http://schemas.microsoft.com/office/drawing/2014/main" id="{B7BB0291-2D9E-4C7D-AEE3-13BC4C8BA2A3}"/>
              </a:ext>
            </a:extLst>
          </p:cNvPr>
          <p:cNvSpPr txBox="1"/>
          <p:nvPr/>
        </p:nvSpPr>
        <p:spPr>
          <a:xfrm>
            <a:off x="721376" y="1700485"/>
            <a:ext cx="10077253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zh-CN" altLang="en-US" sz="2667" b="1" dirty="0">
                <a:cs typeface="+mn-ea"/>
                <a:sym typeface="+mn-lt"/>
              </a:rPr>
              <a:t>上面解方程中“合并同类项起了什么作用？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3178880-9B6A-4CE0-A40F-9C8D83FA118E}"/>
              </a:ext>
            </a:extLst>
          </p:cNvPr>
          <p:cNvGrpSpPr/>
          <p:nvPr/>
        </p:nvGrpSpPr>
        <p:grpSpPr>
          <a:xfrm>
            <a:off x="721376" y="3164587"/>
            <a:ext cx="10339445" cy="527282"/>
            <a:chOff x="721376" y="2540652"/>
            <a:chExt cx="10339445" cy="527282"/>
          </a:xfrm>
        </p:grpSpPr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1448CCFC-770E-4B19-8FFB-957DB413E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376" y="2565168"/>
              <a:ext cx="7105649" cy="502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377">
                <a:spcBef>
                  <a:spcPct val="50000"/>
                </a:spcBef>
              </a:pPr>
              <a:r>
                <a:rPr kumimoji="1" lang="zh-CN" altLang="en-US" sz="2667" dirty="0">
                  <a:cs typeface="+mn-ea"/>
                  <a:sym typeface="+mn-lt"/>
                </a:rPr>
                <a:t>合并同类项起到了“  </a:t>
              </a:r>
              <a:r>
                <a:rPr kumimoji="1" lang="zh-CN" altLang="en-US" sz="2667" b="1" dirty="0">
                  <a:cs typeface="+mn-ea"/>
                  <a:sym typeface="+mn-lt"/>
                </a:rPr>
                <a:t>化简”</a:t>
              </a:r>
              <a:r>
                <a:rPr kumimoji="1" lang="zh-CN" altLang="en-US" sz="2667" dirty="0">
                  <a:cs typeface="+mn-ea"/>
                  <a:sym typeface="+mn-lt"/>
                </a:rPr>
                <a:t>的作用，</a:t>
              </a:r>
            </a:p>
          </p:txBody>
        </p:sp>
        <p:sp>
          <p:nvSpPr>
            <p:cNvPr id="7" name="Rectangle 22">
              <a:extLst>
                <a:ext uri="{FF2B5EF4-FFF2-40B4-BE49-F238E27FC236}">
                  <a16:creationId xmlns:a16="http://schemas.microsoft.com/office/drawing/2014/main" id="{936CE7EF-C753-490C-9A8B-69266D504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6000" y="2540652"/>
              <a:ext cx="4964821" cy="502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7"/>
              <a:r>
                <a:rPr kumimoji="1" lang="zh-CN" altLang="en-US" sz="2667" dirty="0">
                  <a:cs typeface="+mn-ea"/>
                  <a:sym typeface="+mn-lt"/>
                </a:rPr>
                <a:t>把含有未知数的项合并为一项，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8FC0174A-6C0B-4463-A229-F39CA024E035}"/>
              </a:ext>
            </a:extLst>
          </p:cNvPr>
          <p:cNvGrpSpPr/>
          <p:nvPr/>
        </p:nvGrpSpPr>
        <p:grpSpPr>
          <a:xfrm>
            <a:off x="721376" y="4653205"/>
            <a:ext cx="9935859" cy="504310"/>
            <a:chOff x="721376" y="3522113"/>
            <a:chExt cx="9935859" cy="504310"/>
          </a:xfrm>
        </p:grpSpPr>
        <p:sp>
          <p:nvSpPr>
            <p:cNvPr id="8" name="Rectangle 23">
              <a:extLst>
                <a:ext uri="{FF2B5EF4-FFF2-40B4-BE49-F238E27FC236}">
                  <a16:creationId xmlns:a16="http://schemas.microsoft.com/office/drawing/2014/main" id="{DC160C2C-CF28-4C34-9E4B-285FC81DB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376" y="3523657"/>
              <a:ext cx="4059125" cy="502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7"/>
              <a:r>
                <a:rPr kumimoji="1" lang="zh-CN" altLang="en-US" sz="2667" dirty="0">
                  <a:cs typeface="+mn-ea"/>
                  <a:sym typeface="+mn-lt"/>
                </a:rPr>
                <a:t>从而把方程转化为</a:t>
              </a:r>
              <a:r>
                <a:rPr kumimoji="1" lang="en-US" altLang="zh-CN" sz="2667" b="1" dirty="0">
                  <a:cs typeface="+mn-ea"/>
                  <a:sym typeface="+mn-lt"/>
                </a:rPr>
                <a:t>ax=b</a:t>
              </a:r>
              <a:r>
                <a:rPr kumimoji="1" lang="zh-CN" altLang="en-US" sz="2667" dirty="0">
                  <a:cs typeface="+mn-ea"/>
                  <a:sym typeface="+mn-lt"/>
                </a:rPr>
                <a:t>，</a:t>
              </a:r>
            </a:p>
          </p:txBody>
        </p:sp>
        <p:sp>
          <p:nvSpPr>
            <p:cNvPr id="9" name="Rectangle 24">
              <a:extLst>
                <a:ext uri="{FF2B5EF4-FFF2-40B4-BE49-F238E27FC236}">
                  <a16:creationId xmlns:a16="http://schemas.microsoft.com/office/drawing/2014/main" id="{D6FA8F29-6AAE-406A-B12C-24B2332909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6102" y="3522113"/>
              <a:ext cx="3496470" cy="502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7"/>
              <a:r>
                <a:rPr kumimoji="1" lang="zh-CN" altLang="en-US" sz="2667" dirty="0">
                  <a:cs typeface="+mn-ea"/>
                  <a:sym typeface="+mn-lt"/>
                </a:rPr>
                <a:t>使其更接近</a:t>
              </a:r>
              <a:r>
                <a:rPr kumimoji="1" lang="en-US" altLang="zh-CN" sz="2667" b="1" dirty="0">
                  <a:cs typeface="+mn-ea"/>
                  <a:sym typeface="+mn-lt"/>
                </a:rPr>
                <a:t>x=a</a:t>
              </a:r>
              <a:r>
                <a:rPr kumimoji="1" lang="zh-CN" altLang="en-US" sz="2667" dirty="0">
                  <a:cs typeface="+mn-ea"/>
                  <a:sym typeface="+mn-lt"/>
                </a:rPr>
                <a:t>的形式</a:t>
              </a:r>
            </a:p>
          </p:txBody>
        </p:sp>
        <p:sp>
          <p:nvSpPr>
            <p:cNvPr id="10" name="Rectangle 25">
              <a:extLst>
                <a:ext uri="{FF2B5EF4-FFF2-40B4-BE49-F238E27FC236}">
                  <a16:creationId xmlns:a16="http://schemas.microsoft.com/office/drawing/2014/main" id="{58C04FB4-7292-4922-9428-D03876B35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17620" y="3522113"/>
              <a:ext cx="3039615" cy="502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377"/>
              <a:r>
                <a:rPr kumimoji="1" lang="en-US" altLang="zh-CN" sz="2667" dirty="0">
                  <a:cs typeface="+mn-ea"/>
                  <a:sym typeface="+mn-lt"/>
                </a:rPr>
                <a:t>(</a:t>
              </a:r>
              <a:r>
                <a:rPr kumimoji="1" lang="zh-CN" altLang="en-US" sz="2667" dirty="0">
                  <a:cs typeface="+mn-ea"/>
                  <a:sym typeface="+mn-lt"/>
                </a:rPr>
                <a:t>其中</a:t>
              </a:r>
              <a:r>
                <a:rPr kumimoji="1" lang="en-US" altLang="zh-CN" sz="2667" dirty="0" err="1">
                  <a:cs typeface="+mn-ea"/>
                  <a:sym typeface="+mn-lt"/>
                </a:rPr>
                <a:t>a,b</a:t>
              </a:r>
              <a:r>
                <a:rPr kumimoji="1" lang="zh-CN" altLang="en-US" sz="2667" dirty="0">
                  <a:cs typeface="+mn-ea"/>
                  <a:sym typeface="+mn-lt"/>
                </a:rPr>
                <a:t>是常数</a:t>
              </a:r>
              <a:r>
                <a:rPr kumimoji="1" lang="en-US" altLang="zh-CN" sz="2667" dirty="0">
                  <a:cs typeface="+mn-ea"/>
                  <a:sym typeface="+mn-lt"/>
                </a:rPr>
                <a:t>) </a:t>
              </a:r>
              <a:r>
                <a:rPr kumimoji="1" lang="zh-CN" altLang="en-US" sz="2667" dirty="0">
                  <a:cs typeface="+mn-ea"/>
                  <a:sym typeface="+mn-lt"/>
                </a:rPr>
                <a:t>．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607A0F14-0566-4069-8BC9-FC61B69471E9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87989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>
            <a:extLst>
              <a:ext uri="{FF2B5EF4-FFF2-40B4-BE49-F238E27FC236}">
                <a16:creationId xmlns:a16="http://schemas.microsoft.com/office/drawing/2014/main" id="{765365CA-AA9A-4CF4-ACBC-4B43C4ED2A9C}"/>
              </a:ext>
            </a:extLst>
          </p:cNvPr>
          <p:cNvSpPr txBox="1">
            <a:spLocks/>
          </p:cNvSpPr>
          <p:nvPr/>
        </p:nvSpPr>
        <p:spPr>
          <a:xfrm>
            <a:off x="1097280" y="1166494"/>
            <a:ext cx="10972800" cy="595617"/>
          </a:xfrm>
          <a:prstGeom prst="rect">
            <a:avLst/>
          </a:prstGeom>
          <a:ln/>
        </p:spPr>
        <p:txBody>
          <a:bodyPr vert="horz" wrap="square" lIns="121920" tIns="60960" rIns="121920" bIns="60960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l" defTabSz="1219170" eaLnBrk="1" hangingPunct="1"/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例</a:t>
            </a: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1: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解下列方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CC81C253-17E9-458B-926F-0D95293174F5}"/>
                  </a:ext>
                </a:extLst>
              </p:cNvPr>
              <p:cNvSpPr txBox="1"/>
              <p:nvPr/>
            </p:nvSpPr>
            <p:spPr>
              <a:xfrm>
                <a:off x="1067222" y="1913996"/>
                <a:ext cx="5484284" cy="96520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(1)3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2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8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Object 3">
                <a:extLst>
                  <a:ext uri="{FF2B5EF4-FFF2-40B4-BE49-F238E27FC236}">
                    <a16:creationId xmlns:a16="http://schemas.microsoft.com/office/drawing/2014/main" id="{CC81C253-17E9-458B-926F-0D9529317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222" y="1913996"/>
                <a:ext cx="5484284" cy="9652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3">
                <a:extLst>
                  <a:ext uri="{FF2B5EF4-FFF2-40B4-BE49-F238E27FC236}">
                    <a16:creationId xmlns:a16="http://schemas.microsoft.com/office/drawing/2014/main" id="{4364FA76-BFD2-48B4-B031-68BF70C1DE33}"/>
                  </a:ext>
                </a:extLst>
              </p:cNvPr>
              <p:cNvSpPr txBox="1"/>
              <p:nvPr/>
            </p:nvSpPr>
            <p:spPr>
              <a:xfrm>
                <a:off x="5546998" y="1710267"/>
                <a:ext cx="4991100" cy="1718733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5</m:t>
                          </m:r>
                        </m:num>
                        <m:den>
                          <m:r>
                            <a:rPr lang="zh-CN" alt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6−8</m:t>
                      </m:r>
                    </m:oMath>
                  </m:oMathPara>
                </a14:m>
                <a:endParaRPr lang="zh-CN" altLang="en-US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Object 3">
                <a:extLst>
                  <a:ext uri="{FF2B5EF4-FFF2-40B4-BE49-F238E27FC236}">
                    <a16:creationId xmlns:a16="http://schemas.microsoft.com/office/drawing/2014/main" id="{4364FA76-BFD2-48B4-B031-68BF70C1DE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998" y="1710267"/>
                <a:ext cx="4991100" cy="1718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41BBED32-0D86-4165-A26F-6B6A09B9F830}"/>
                  </a:ext>
                </a:extLst>
              </p:cNvPr>
              <p:cNvSpPr txBox="1"/>
              <p:nvPr/>
            </p:nvSpPr>
            <p:spPr>
              <a:xfrm>
                <a:off x="6581565" y="2879196"/>
                <a:ext cx="5185833" cy="954616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合并同类项，得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Object 5">
                <a:extLst>
                  <a:ext uri="{FF2B5EF4-FFF2-40B4-BE49-F238E27FC236}">
                    <a16:creationId xmlns:a16="http://schemas.microsoft.com/office/drawing/2014/main" id="{41BBED32-0D86-4165-A26F-6B6A09B9F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565" y="2879196"/>
                <a:ext cx="5185833" cy="9546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511D3A3F-3ED6-4256-9071-8846F60B9D20}"/>
                  </a:ext>
                </a:extLst>
              </p:cNvPr>
              <p:cNvSpPr txBox="1"/>
              <p:nvPr/>
            </p:nvSpPr>
            <p:spPr>
              <a:xfrm>
                <a:off x="6581564" y="3865781"/>
                <a:ext cx="4705349" cy="97790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系数化为</m:t>
                      </m:r>
                      <m:r>
                        <a:rPr lang="zh-CN" altLang="en-US" sz="2667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得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Object 4">
                <a:extLst>
                  <a:ext uri="{FF2B5EF4-FFF2-40B4-BE49-F238E27FC236}">
                    <a16:creationId xmlns:a16="http://schemas.microsoft.com/office/drawing/2014/main" id="{511D3A3F-3ED6-4256-9071-8846F60B9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564" y="3865781"/>
                <a:ext cx="4705349" cy="977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6">
            <a:extLst>
              <a:ext uri="{FF2B5EF4-FFF2-40B4-BE49-F238E27FC236}">
                <a16:creationId xmlns:a16="http://schemas.microsoft.com/office/drawing/2014/main" id="{737ED5A2-7729-4E76-987F-371588142E1F}"/>
              </a:ext>
            </a:extLst>
          </p:cNvPr>
          <p:cNvSpPr txBox="1"/>
          <p:nvPr/>
        </p:nvSpPr>
        <p:spPr>
          <a:xfrm>
            <a:off x="5860237" y="2786479"/>
            <a:ext cx="74251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3200" b="1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0">
                <a:extLst>
                  <a:ext uri="{FF2B5EF4-FFF2-40B4-BE49-F238E27FC236}">
                    <a16:creationId xmlns:a16="http://schemas.microsoft.com/office/drawing/2014/main" id="{523AB8E7-8780-474B-BE41-87600FC6BA13}"/>
                  </a:ext>
                </a:extLst>
              </p:cNvPr>
              <p:cNvSpPr txBox="1"/>
              <p:nvPr/>
            </p:nvSpPr>
            <p:spPr>
              <a:xfrm>
                <a:off x="9153797" y="2674100"/>
                <a:ext cx="2768600" cy="1619249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2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5" name="Object 10">
                <a:extLst>
                  <a:ext uri="{FF2B5EF4-FFF2-40B4-BE49-F238E27FC236}">
                    <a16:creationId xmlns:a16="http://schemas.microsoft.com/office/drawing/2014/main" id="{523AB8E7-8780-474B-BE41-87600FC6BA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3797" y="2674100"/>
                <a:ext cx="2768600" cy="16192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2">
                <a:extLst>
                  <a:ext uri="{FF2B5EF4-FFF2-40B4-BE49-F238E27FC236}">
                    <a16:creationId xmlns:a16="http://schemas.microsoft.com/office/drawing/2014/main" id="{FEA88509-E445-4669-BAA7-8D9E499D07C6}"/>
                  </a:ext>
                </a:extLst>
              </p:cNvPr>
              <p:cNvSpPr txBox="1"/>
              <p:nvPr/>
            </p:nvSpPr>
            <p:spPr>
              <a:xfrm>
                <a:off x="9269729" y="3846082"/>
                <a:ext cx="2017184" cy="100753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4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6" name="Object 12">
                <a:extLst>
                  <a:ext uri="{FF2B5EF4-FFF2-40B4-BE49-F238E27FC236}">
                    <a16:creationId xmlns:a16="http://schemas.microsoft.com/office/drawing/2014/main" id="{FEA88509-E445-4669-BAA7-8D9E499D0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9729" y="3846082"/>
                <a:ext cx="2017184" cy="10075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6">
                <a:extLst>
                  <a:ext uri="{FF2B5EF4-FFF2-40B4-BE49-F238E27FC236}">
                    <a16:creationId xmlns:a16="http://schemas.microsoft.com/office/drawing/2014/main" id="{5530E1F6-029A-4227-8EE8-E9A5440F5F0C}"/>
                  </a:ext>
                </a:extLst>
              </p:cNvPr>
              <p:cNvSpPr txBox="1"/>
              <p:nvPr/>
            </p:nvSpPr>
            <p:spPr>
              <a:xfrm>
                <a:off x="1426907" y="2858247"/>
                <a:ext cx="4036048" cy="1007533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合并同类项，得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5" name="Object 6">
                <a:extLst>
                  <a:ext uri="{FF2B5EF4-FFF2-40B4-BE49-F238E27FC236}">
                    <a16:creationId xmlns:a16="http://schemas.microsoft.com/office/drawing/2014/main" id="{5530E1F6-029A-4227-8EE8-E9A5440F5F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907" y="2858247"/>
                <a:ext cx="4036048" cy="1007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4">
                <a:extLst>
                  <a:ext uri="{FF2B5EF4-FFF2-40B4-BE49-F238E27FC236}">
                    <a16:creationId xmlns:a16="http://schemas.microsoft.com/office/drawing/2014/main" id="{EF75C7FD-C6D4-41F9-B2AD-30A807F7CC26}"/>
                  </a:ext>
                </a:extLst>
              </p:cNvPr>
              <p:cNvSpPr txBox="1"/>
              <p:nvPr/>
            </p:nvSpPr>
            <p:spPr>
              <a:xfrm>
                <a:off x="1426906" y="3896491"/>
                <a:ext cx="4322233" cy="899583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系数化为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得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6" name="Object 4">
                <a:extLst>
                  <a:ext uri="{FF2B5EF4-FFF2-40B4-BE49-F238E27FC236}">
                    <a16:creationId xmlns:a16="http://schemas.microsoft.com/office/drawing/2014/main" id="{EF75C7FD-C6D4-41F9-B2AD-30A807F7C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906" y="3896491"/>
                <a:ext cx="4322233" cy="8995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13">
                <a:extLst>
                  <a:ext uri="{FF2B5EF4-FFF2-40B4-BE49-F238E27FC236}">
                    <a16:creationId xmlns:a16="http://schemas.microsoft.com/office/drawing/2014/main" id="{7542405D-AA7D-44DC-8C8A-C7A91750A728}"/>
                  </a:ext>
                </a:extLst>
              </p:cNvPr>
              <p:cNvSpPr txBox="1"/>
              <p:nvPr/>
            </p:nvSpPr>
            <p:spPr>
              <a:xfrm>
                <a:off x="3903559" y="2877820"/>
                <a:ext cx="1643440" cy="99271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7</m:t>
                      </m:r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7" name="Object 13">
                <a:extLst>
                  <a:ext uri="{FF2B5EF4-FFF2-40B4-BE49-F238E27FC236}">
                    <a16:creationId xmlns:a16="http://schemas.microsoft.com/office/drawing/2014/main" id="{7542405D-AA7D-44DC-8C8A-C7A91750A7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559" y="2877820"/>
                <a:ext cx="1643440" cy="9927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15">
                <a:extLst>
                  <a:ext uri="{FF2B5EF4-FFF2-40B4-BE49-F238E27FC236}">
                    <a16:creationId xmlns:a16="http://schemas.microsoft.com/office/drawing/2014/main" id="{032A146F-BB0F-4BCD-87E1-7F3220FE4695}"/>
                  </a:ext>
                </a:extLst>
              </p:cNvPr>
              <p:cNvSpPr txBox="1"/>
              <p:nvPr/>
            </p:nvSpPr>
            <p:spPr>
              <a:xfrm>
                <a:off x="3990719" y="3634098"/>
                <a:ext cx="2690283" cy="2197100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667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−</m:t>
                      </m:r>
                      <m:f>
                        <m:fPr>
                          <m:ctrlP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7</m:t>
                          </m:r>
                        </m:num>
                        <m:den>
                          <m:r>
                            <a:rPr lang="zh-CN" altLang="en-US" sz="2667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Object 15">
                <a:extLst>
                  <a:ext uri="{FF2B5EF4-FFF2-40B4-BE49-F238E27FC236}">
                    <a16:creationId xmlns:a16="http://schemas.microsoft.com/office/drawing/2014/main" id="{032A146F-BB0F-4BCD-87E1-7F3220FE4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719" y="3634098"/>
                <a:ext cx="2690283" cy="21971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6">
            <a:extLst>
              <a:ext uri="{FF2B5EF4-FFF2-40B4-BE49-F238E27FC236}">
                <a16:creationId xmlns:a16="http://schemas.microsoft.com/office/drawing/2014/main" id="{00BDCD03-32C1-46C4-B3B0-9A53CBDE0F65}"/>
              </a:ext>
            </a:extLst>
          </p:cNvPr>
          <p:cNvSpPr txBox="1"/>
          <p:nvPr/>
        </p:nvSpPr>
        <p:spPr>
          <a:xfrm>
            <a:off x="782200" y="2786479"/>
            <a:ext cx="742511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3200" b="1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D4CE3CFC-E8CF-4D9C-B0CF-BFBBBFC61493}"/>
              </a:ext>
            </a:extLst>
          </p:cNvPr>
          <p:cNvSpPr txBox="1"/>
          <p:nvPr/>
        </p:nvSpPr>
        <p:spPr>
          <a:xfrm>
            <a:off x="1313030" y="4759638"/>
            <a:ext cx="3587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（等式两边同时除以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98DA7506-37A8-4E70-A53B-83763AF280E7}"/>
              </a:ext>
            </a:extLst>
          </p:cNvPr>
          <p:cNvSpPr txBox="1"/>
          <p:nvPr/>
        </p:nvSpPr>
        <p:spPr>
          <a:xfrm>
            <a:off x="6442865" y="4793375"/>
            <a:ext cx="3587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（等式两边同时乘以</a:t>
            </a:r>
            <a:r>
              <a:rPr lang="en-US" altLang="zh-CN" b="1" dirty="0">
                <a:solidFill>
                  <a:srgbClr val="FF0000"/>
                </a:solidFill>
                <a:cs typeface="+mn-ea"/>
                <a:sym typeface="+mn-lt"/>
              </a:rPr>
              <a:t>-2</a:t>
            </a:r>
            <a:r>
              <a:rPr lang="zh-CN" altLang="en-US" b="1" dirty="0">
                <a:solidFill>
                  <a:srgbClr val="FF0000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22EF997D-5926-44FD-94C5-5CDC99421F6D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208447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 animBg="1"/>
      <p:bldP spid="16" grpId="0"/>
      <p:bldP spid="25" grpId="0" animBg="1"/>
      <p:bldP spid="26" grpId="0" animBg="1"/>
      <p:bldP spid="27" grpId="0" animBg="1"/>
      <p:bldP spid="28" grpId="0"/>
      <p:bldP spid="29" grpId="0"/>
      <p:bldP spid="38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2B37411-F76F-48A3-8F17-F866B8F253B8}"/>
              </a:ext>
            </a:extLst>
          </p:cNvPr>
          <p:cNvSpPr/>
          <p:nvPr/>
        </p:nvSpPr>
        <p:spPr>
          <a:xfrm>
            <a:off x="987819" y="1402098"/>
            <a:ext cx="6324167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914377"/>
            <a:r>
              <a:rPr lang="zh-CN" altLang="en-US" sz="2400" dirty="0">
                <a:cs typeface="+mn-ea"/>
                <a:sym typeface="+mn-lt"/>
              </a:rPr>
              <a:t>例</a:t>
            </a:r>
            <a:r>
              <a:rPr lang="en-US" altLang="zh-CN" sz="2400" dirty="0">
                <a:cs typeface="+mn-ea"/>
                <a:sym typeface="+mn-lt"/>
              </a:rPr>
              <a:t>2:</a:t>
            </a:r>
            <a:r>
              <a:rPr lang="zh-CN" altLang="en-US" sz="2400" dirty="0">
                <a:cs typeface="+mn-ea"/>
                <a:sym typeface="+mn-lt"/>
              </a:rPr>
              <a:t>三个连续整数的和等于</a:t>
            </a:r>
            <a:r>
              <a:rPr lang="en-US" altLang="zh-CN" sz="2400" dirty="0">
                <a:cs typeface="+mn-ea"/>
                <a:sym typeface="+mn-lt"/>
              </a:rPr>
              <a:t>27</a:t>
            </a:r>
            <a:r>
              <a:rPr lang="zh-CN" altLang="en-US" sz="2400" dirty="0">
                <a:cs typeface="+mn-ea"/>
                <a:sym typeface="+mn-lt"/>
              </a:rPr>
              <a:t>，求这三个数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F3E0964-F566-4798-B569-5ADDB05DEB1A}"/>
              </a:ext>
            </a:extLst>
          </p:cNvPr>
          <p:cNvSpPr txBox="1"/>
          <p:nvPr/>
        </p:nvSpPr>
        <p:spPr>
          <a:xfrm>
            <a:off x="1089242" y="2081349"/>
            <a:ext cx="82202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设第一个数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则第二个数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+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第三个数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+2</a:t>
            </a:r>
            <a:endParaRPr lang="zh-CN" altLang="en-US" sz="20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FE6ABAA-08E2-4B07-BD62-B2F0849479D4}"/>
              </a:ext>
            </a:extLst>
          </p:cNvPr>
          <p:cNvSpPr txBox="1"/>
          <p:nvPr/>
        </p:nvSpPr>
        <p:spPr>
          <a:xfrm>
            <a:off x="3274242" y="2699045"/>
            <a:ext cx="34758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x+x+1+x+2=27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EDC66EF-AC6C-4E47-81BE-8F6BD898BC15}"/>
              </a:ext>
            </a:extLst>
          </p:cNvPr>
          <p:cNvSpPr txBox="1"/>
          <p:nvPr/>
        </p:nvSpPr>
        <p:spPr>
          <a:xfrm>
            <a:off x="1753431" y="3463303"/>
            <a:ext cx="12872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377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EF8B43-83CE-4C00-8584-15959ABCD721}"/>
              </a:ext>
            </a:extLst>
          </p:cNvPr>
          <p:cNvSpPr txBox="1"/>
          <p:nvPr/>
        </p:nvSpPr>
        <p:spPr>
          <a:xfrm>
            <a:off x="1555843" y="4146555"/>
            <a:ext cx="14848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377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等式的性质</a:t>
            </a:r>
            <a:r>
              <a:rPr lang="en-US" altLang="zh-CN" sz="16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16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2AEA49E-36A5-4F4E-942D-38442D884E5E}"/>
              </a:ext>
            </a:extLst>
          </p:cNvPr>
          <p:cNvSpPr txBox="1"/>
          <p:nvPr/>
        </p:nvSpPr>
        <p:spPr>
          <a:xfrm>
            <a:off x="4421981" y="3345418"/>
            <a:ext cx="28168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x+3=27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3C9ADCA-39DF-4C3A-A571-CFE5B195F87E}"/>
              </a:ext>
            </a:extLst>
          </p:cNvPr>
          <p:cNvSpPr txBox="1"/>
          <p:nvPr/>
        </p:nvSpPr>
        <p:spPr>
          <a:xfrm>
            <a:off x="4100042" y="3991791"/>
            <a:ext cx="28168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x+3-3=27-3</a:t>
            </a: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CE29608-69A7-4273-8150-E255429B1C37}"/>
              </a:ext>
            </a:extLst>
          </p:cNvPr>
          <p:cNvSpPr txBox="1"/>
          <p:nvPr/>
        </p:nvSpPr>
        <p:spPr>
          <a:xfrm>
            <a:off x="1826711" y="4829807"/>
            <a:ext cx="1213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914377"/>
            <a:r>
              <a:rPr lang="zh-CN" altLang="en-US" sz="1600" b="1" dirty="0">
                <a:solidFill>
                  <a:prstClr val="black"/>
                </a:solidFill>
                <a:cs typeface="+mn-ea"/>
                <a:sym typeface="+mn-lt"/>
              </a:rPr>
              <a:t>系数化为</a:t>
            </a:r>
            <a:r>
              <a:rPr lang="en-US" altLang="zh-CN" sz="16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16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115D0B6-C951-40A8-97EA-6695DC2BBE62}"/>
              </a:ext>
            </a:extLst>
          </p:cNvPr>
          <p:cNvSpPr txBox="1"/>
          <p:nvPr/>
        </p:nvSpPr>
        <p:spPr>
          <a:xfrm>
            <a:off x="5140449" y="4638165"/>
            <a:ext cx="28168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x=8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15DAA9A4-8C01-4C41-BC1E-66B4CCFF48C5}"/>
              </a:ext>
            </a:extLst>
          </p:cNvPr>
          <p:cNvSpPr txBox="1"/>
          <p:nvPr/>
        </p:nvSpPr>
        <p:spPr>
          <a:xfrm>
            <a:off x="2989425" y="5940497"/>
            <a:ext cx="7271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C00000"/>
                </a:solidFill>
                <a:cs typeface="+mn-ea"/>
                <a:sym typeface="+mn-lt"/>
              </a:rPr>
              <a:t>则这三个数分别是</a:t>
            </a:r>
            <a:r>
              <a:rPr lang="en-US" altLang="zh-CN" sz="2400" b="1" dirty="0">
                <a:solidFill>
                  <a:srgbClr val="C00000"/>
                </a:solidFill>
                <a:cs typeface="+mn-ea"/>
                <a:sym typeface="+mn-lt"/>
              </a:rPr>
              <a:t>8</a:t>
            </a:r>
            <a:r>
              <a:rPr lang="zh-CN" altLang="en-US" sz="2400" b="1" dirty="0">
                <a:solidFill>
                  <a:srgbClr val="C00000"/>
                </a:solidFill>
                <a:cs typeface="+mn-ea"/>
                <a:sym typeface="+mn-lt"/>
              </a:rPr>
              <a:t>、</a:t>
            </a:r>
            <a:r>
              <a:rPr lang="en-US" altLang="zh-CN" sz="2400" b="1" dirty="0">
                <a:solidFill>
                  <a:srgbClr val="C00000"/>
                </a:solidFill>
                <a:cs typeface="+mn-ea"/>
                <a:sym typeface="+mn-lt"/>
              </a:rPr>
              <a:t>9</a:t>
            </a:r>
            <a:r>
              <a:rPr lang="zh-CN" altLang="en-US" sz="2400" b="1" dirty="0">
                <a:solidFill>
                  <a:srgbClr val="C00000"/>
                </a:solidFill>
                <a:cs typeface="+mn-ea"/>
                <a:sym typeface="+mn-lt"/>
              </a:rPr>
              <a:t>、</a:t>
            </a:r>
            <a:r>
              <a:rPr lang="en-US" altLang="zh-CN" sz="2400" b="1" dirty="0">
                <a:solidFill>
                  <a:srgbClr val="C00000"/>
                </a:solidFill>
                <a:cs typeface="+mn-ea"/>
                <a:sym typeface="+mn-lt"/>
              </a:rPr>
              <a:t>10</a:t>
            </a:r>
            <a:endParaRPr lang="zh-CN" altLang="en-US" sz="2400" b="1" dirty="0">
              <a:solidFill>
                <a:srgbClr val="C00000"/>
              </a:solidFill>
              <a:cs typeface="+mn-ea"/>
              <a:sym typeface="+mn-lt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4560D6B8-DA35-4B42-BC3E-C287EB96F215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386321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B1D4EC05-562A-4FFE-B77D-1766FE707FAE}"/>
              </a:ext>
            </a:extLst>
          </p:cNvPr>
          <p:cNvSpPr txBox="1"/>
          <p:nvPr/>
        </p:nvSpPr>
        <p:spPr>
          <a:xfrm>
            <a:off x="735893" y="1250818"/>
            <a:ext cx="10585250" cy="12351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例</a:t>
            </a:r>
            <a:r>
              <a:rPr lang="en-US" altLang="zh-CN" sz="2000" dirty="0">
                <a:cs typeface="+mn-ea"/>
                <a:sym typeface="+mn-lt"/>
              </a:rPr>
              <a:t>3:</a:t>
            </a:r>
            <a:r>
              <a:rPr lang="zh-CN" altLang="en-US" sz="2000" dirty="0">
                <a:cs typeface="+mn-ea"/>
                <a:sym typeface="+mn-lt"/>
              </a:rPr>
              <a:t>有一列数，按一定规律排列成</a:t>
            </a:r>
            <a:r>
              <a:rPr lang="en-US" altLang="zh-CN" sz="2000" dirty="0">
                <a:cs typeface="+mn-ea"/>
                <a:sym typeface="+mn-lt"/>
              </a:rPr>
              <a:t>1</a:t>
            </a:r>
            <a:r>
              <a:rPr lang="zh-CN" altLang="en-US" sz="2000" dirty="0">
                <a:cs typeface="+mn-ea"/>
                <a:sym typeface="+mn-lt"/>
              </a:rPr>
              <a:t>，－</a:t>
            </a:r>
            <a:r>
              <a:rPr lang="en-US" altLang="zh-CN" sz="2000" dirty="0">
                <a:cs typeface="+mn-ea"/>
                <a:sym typeface="+mn-lt"/>
              </a:rPr>
              <a:t>3</a:t>
            </a:r>
            <a:r>
              <a:rPr lang="zh-CN" altLang="en-US" sz="2000" dirty="0">
                <a:cs typeface="+mn-ea"/>
                <a:sym typeface="+mn-lt"/>
              </a:rPr>
              <a:t>，</a:t>
            </a:r>
            <a:r>
              <a:rPr lang="en-US" altLang="zh-CN" sz="2000" dirty="0">
                <a:cs typeface="+mn-ea"/>
                <a:sym typeface="+mn-lt"/>
              </a:rPr>
              <a:t>9</a:t>
            </a:r>
            <a:r>
              <a:rPr lang="zh-CN" altLang="en-US" sz="2000" dirty="0">
                <a:cs typeface="+mn-ea"/>
                <a:sym typeface="+mn-lt"/>
              </a:rPr>
              <a:t>，－</a:t>
            </a:r>
            <a:r>
              <a:rPr lang="en-US" altLang="zh-CN" sz="2000" dirty="0">
                <a:cs typeface="+mn-ea"/>
                <a:sym typeface="+mn-lt"/>
              </a:rPr>
              <a:t>27</a:t>
            </a:r>
            <a:r>
              <a:rPr lang="zh-CN" altLang="en-US" sz="2000" dirty="0">
                <a:cs typeface="+mn-ea"/>
                <a:sym typeface="+mn-lt"/>
              </a:rPr>
              <a:t>，</a:t>
            </a:r>
            <a:r>
              <a:rPr lang="en-US" altLang="zh-CN" sz="2000" dirty="0">
                <a:cs typeface="+mn-ea"/>
                <a:sym typeface="+mn-lt"/>
              </a:rPr>
              <a:t>81</a:t>
            </a:r>
            <a:r>
              <a:rPr lang="zh-CN" altLang="en-US" sz="2000" dirty="0">
                <a:cs typeface="+mn-ea"/>
                <a:sym typeface="+mn-lt"/>
              </a:rPr>
              <a:t>，－</a:t>
            </a:r>
            <a:r>
              <a:rPr lang="en-US" altLang="zh-CN" sz="2000" dirty="0">
                <a:cs typeface="+mn-ea"/>
                <a:sym typeface="+mn-lt"/>
              </a:rPr>
              <a:t>243</a:t>
            </a:r>
            <a:r>
              <a:rPr lang="zh-CN" altLang="en-US" sz="2000" dirty="0">
                <a:cs typeface="+mn-ea"/>
                <a:sym typeface="+mn-lt"/>
              </a:rPr>
              <a:t>，</a:t>
            </a:r>
            <a:r>
              <a:rPr lang="en-US" altLang="zh-CN" sz="2000" dirty="0">
                <a:cs typeface="+mn-ea"/>
                <a:sym typeface="+mn-lt"/>
              </a:rPr>
              <a:t>···</a:t>
            </a:r>
            <a:r>
              <a:rPr lang="zh-CN" altLang="en-US" sz="2000" dirty="0">
                <a:cs typeface="+mn-ea"/>
                <a:sym typeface="+mn-lt"/>
              </a:rPr>
              <a:t>，其中某三个相邻数的和是－</a:t>
            </a:r>
            <a:r>
              <a:rPr lang="en-US" altLang="zh-CN" sz="2000" dirty="0">
                <a:cs typeface="+mn-ea"/>
                <a:sym typeface="+mn-lt"/>
              </a:rPr>
              <a:t>1701</a:t>
            </a:r>
            <a:r>
              <a:rPr lang="zh-CN" altLang="en-US" sz="2000" dirty="0">
                <a:cs typeface="+mn-ea"/>
                <a:sym typeface="+mn-lt"/>
              </a:rPr>
              <a:t>，这三个数各是多少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A9A9512-3B09-4884-A8D6-6E5D996C8427}"/>
              </a:ext>
            </a:extLst>
          </p:cNvPr>
          <p:cNvSpPr txBox="1"/>
          <p:nvPr/>
        </p:nvSpPr>
        <p:spPr>
          <a:xfrm>
            <a:off x="735893" y="2906736"/>
            <a:ext cx="8701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分析：排列规律为后面的数是前面的数与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的乘积。</a:t>
            </a:r>
          </a:p>
        </p:txBody>
      </p:sp>
      <p:sp>
        <p:nvSpPr>
          <p:cNvPr id="8" name="波形 7">
            <a:extLst>
              <a:ext uri="{FF2B5EF4-FFF2-40B4-BE49-F238E27FC236}">
                <a16:creationId xmlns:a16="http://schemas.microsoft.com/office/drawing/2014/main" id="{8CA185F1-998F-4FB3-8B48-2B8C94533EF0}"/>
              </a:ext>
            </a:extLst>
          </p:cNvPr>
          <p:cNvSpPr/>
          <p:nvPr/>
        </p:nvSpPr>
        <p:spPr>
          <a:xfrm>
            <a:off x="2195409" y="4038062"/>
            <a:ext cx="7560329" cy="1796680"/>
          </a:xfrm>
          <a:prstGeom prst="wave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zh-CN" altLang="en-US" sz="2667" b="1" dirty="0">
                <a:solidFill>
                  <a:schemeClr val="bg1"/>
                </a:solidFill>
                <a:cs typeface="+mn-ea"/>
                <a:sym typeface="+mn-lt"/>
              </a:rPr>
              <a:t>尝试列出方程，并求解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00E5D23-02BB-4773-93B9-A0581B06B5E6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考</a:t>
            </a:r>
          </a:p>
        </p:txBody>
      </p:sp>
    </p:spTree>
    <p:extLst>
      <p:ext uri="{BB962C8B-B14F-4D97-AF65-F5344CB8AC3E}">
        <p14:creationId xmlns:p14="http://schemas.microsoft.com/office/powerpoint/2010/main" val="182613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紫罗兰色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a4gm1idx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</TotalTime>
  <Words>1313</Words>
  <Application>Microsoft Office PowerPoint</Application>
  <PresentationFormat>宽屏</PresentationFormat>
  <Paragraphs>144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2" baseType="lpstr">
      <vt:lpstr>阿里巴巴普惠体 R</vt:lpstr>
      <vt:lpstr>思源黑体 CN Light</vt:lpstr>
      <vt:lpstr>Arial</vt:lpstr>
      <vt:lpstr>Arial Black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4T15:10:21Z</dcterms:created>
  <dcterms:modified xsi:type="dcterms:W3CDTF">2021-01-09T09:39:16Z</dcterms:modified>
</cp:coreProperties>
</file>